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67D6D9" w14:textId="77777777"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14:paraId="6C67D6E1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6DA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6DB" w14:textId="77777777"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(a) 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</w:t>
            </w:r>
            <w:proofErr w:type="spellStart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shd w:val="clear" w:color="auto" w:fill="auto"/>
          </w:tcPr>
          <w:p w14:paraId="6C67D6DC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6DD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(5, 1)</w:t>
            </w:r>
          </w:p>
        </w:tc>
        <w:tc>
          <w:tcPr>
            <w:tcW w:w="329" w:type="pct"/>
          </w:tcPr>
          <w:p w14:paraId="6C67D6DE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6DF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6E0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6E9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6E2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6E3" w14:textId="77777777"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ii)</w:t>
            </w:r>
          </w:p>
        </w:tc>
        <w:tc>
          <w:tcPr>
            <w:tcW w:w="1703" w:type="pct"/>
            <w:shd w:val="clear" w:color="auto" w:fill="auto"/>
          </w:tcPr>
          <w:p w14:paraId="6C67D6E4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6E5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660" w:dyaOrig="320" w14:anchorId="6C67DB1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3pt;height:15.75pt" o:ole="">
                  <v:imagedata r:id="rId8" o:title=""/>
                </v:shape>
                <o:OLEObject Type="Embed" ProgID="Equation.DSMT4" ShapeID="_x0000_i1026" DrawAspect="Content" ObjectID="_1745763624" r:id="rId9"/>
              </w:object>
            </w:r>
          </w:p>
        </w:tc>
        <w:tc>
          <w:tcPr>
            <w:tcW w:w="329" w:type="pct"/>
          </w:tcPr>
          <w:p w14:paraId="6C67D6E6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6E7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6E8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6F1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6EA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6EB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14:paraId="6C67D6EC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6ED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6914A9">
              <w:rPr>
                <w:rFonts w:ascii="Times New Roman" w:hAnsi="Times New Roman"/>
                <w:b w:val="0"/>
                <w:i/>
                <w:sz w:val="24"/>
                <w:szCs w:val="24"/>
              </w:rPr>
              <w:t>D</w: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(</w:t>
            </w:r>
            <w:proofErr w:type="gram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3, 3) marked</w:t>
            </w:r>
          </w:p>
        </w:tc>
        <w:tc>
          <w:tcPr>
            <w:tcW w:w="329" w:type="pct"/>
          </w:tcPr>
          <w:p w14:paraId="6C67D6EE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6EF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6F0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Condone omission of </w:t>
            </w:r>
            <w:r w:rsidRPr="006914A9">
              <w:rPr>
                <w:rFonts w:cs="Times New Roman"/>
                <w:i/>
                <w:szCs w:val="24"/>
              </w:rPr>
              <w:t>D</w:t>
            </w:r>
            <w:r w:rsidRPr="006914A9">
              <w:rPr>
                <w:rFonts w:cs="Times New Roman"/>
                <w:szCs w:val="24"/>
              </w:rPr>
              <w:t xml:space="preserve"> if unambiguous.</w:t>
            </w:r>
          </w:p>
        </w:tc>
      </w:tr>
      <w:tr w:rsidR="005C094D" w:rsidRPr="006914A9" w14:paraId="6C67D6FB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6F2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6F3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shd w:val="clear" w:color="auto" w:fill="auto"/>
          </w:tcPr>
          <w:p w14:paraId="6C67D6F4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6F5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329" w:type="pct"/>
          </w:tcPr>
          <w:p w14:paraId="6C67D6F6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6F7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6F8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F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den>
              </m:f>
            </m:oMath>
            <w:r w:rsidRPr="006914A9">
              <w:rPr>
                <w:rFonts w:cs="Times New Roman"/>
                <w:szCs w:val="24"/>
              </w:rPr>
              <w:t xml:space="preserve"> or </w:t>
            </w:r>
            <w:r w:rsidRPr="006914A9">
              <w:rPr>
                <w:rFonts w:cs="Times New Roman"/>
                <w:b/>
                <w:position w:val="-24"/>
                <w:szCs w:val="24"/>
              </w:rPr>
              <w:object w:dxaOrig="240" w:dyaOrig="620" w14:anchorId="6C67DB15">
                <v:shape id="_x0000_i1027" type="#_x0000_t75" style="width:12.75pt;height:30.75pt" o:ole="">
                  <v:imagedata r:id="rId10" o:title=""/>
                </v:shape>
                <o:OLEObject Type="Embed" ProgID="Equation.DSMT4" ShapeID="_x0000_i1027" DrawAspect="Content" ObjectID="_1745763625" r:id="rId11"/>
              </w:object>
            </w:r>
            <w:r w:rsidRPr="006914A9">
              <w:rPr>
                <w:rFonts w:cs="Times New Roman"/>
                <w:b/>
                <w:szCs w:val="24"/>
              </w:rPr>
              <w:t xml:space="preserve"> </w:t>
            </w:r>
            <w:proofErr w:type="spellStart"/>
            <w:r w:rsidRPr="006914A9">
              <w:rPr>
                <w:rFonts w:cs="Times New Roman"/>
                <w:szCs w:val="24"/>
              </w:rPr>
              <w:t>oe</w:t>
            </w:r>
            <w:proofErr w:type="spellEnd"/>
            <w:r w:rsidRPr="006914A9">
              <w:rPr>
                <w:rFonts w:cs="Times New Roman"/>
                <w:szCs w:val="24"/>
              </w:rPr>
              <w:t xml:space="preserve"> or</w:t>
            </w:r>
          </w:p>
          <w:p w14:paraId="6C67D6F9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 a clear attempt to work out </w:t>
            </w:r>
            <w:r w:rsidRPr="006914A9">
              <w:rPr>
                <w:rFonts w:cs="Times New Roman"/>
                <w:position w:val="-28"/>
                <w:szCs w:val="24"/>
              </w:rPr>
              <w:object w:dxaOrig="1480" w:dyaOrig="660" w14:anchorId="6C67DB16">
                <v:shape id="_x0000_i1028" type="#_x0000_t75" style="width:74.25pt;height:33pt" o:ole="">
                  <v:imagedata r:id="rId12" o:title=""/>
                </v:shape>
                <o:OLEObject Type="Embed" ProgID="Equation.DSMT4" ShapeID="_x0000_i1028" DrawAspect="Content" ObjectID="_1745763626" r:id="rId13"/>
              </w:object>
            </w:r>
            <w:r w:rsidRPr="006914A9">
              <w:rPr>
                <w:rFonts w:cs="Times New Roman"/>
                <w:szCs w:val="24"/>
              </w:rPr>
              <w:t xml:space="preserve"> for </w:t>
            </w:r>
            <w:r w:rsidRPr="006914A9">
              <w:rPr>
                <w:rFonts w:cs="Times New Roman"/>
                <w:i/>
                <w:szCs w:val="24"/>
              </w:rPr>
              <w:t>AB</w:t>
            </w:r>
            <w:r w:rsidRPr="006914A9">
              <w:rPr>
                <w:rFonts w:cs="Times New Roman"/>
                <w:szCs w:val="24"/>
              </w:rPr>
              <w:t xml:space="preserve"> </w:t>
            </w:r>
          </w:p>
          <w:p w14:paraId="6C67D6FA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(condone omission of negative sign)</w:t>
            </w:r>
          </w:p>
        </w:tc>
      </w:tr>
      <w:tr w:rsidR="005C094D" w:rsidRPr="006914A9" w14:paraId="6C67D703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6FC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6FD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14:paraId="6C67D6FE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6FF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400" w:dyaOrig="620" w14:anchorId="6C67DB17">
                <v:shape id="_x0000_i1029" type="#_x0000_t75" style="width:19.5pt;height:30.75pt" o:ole="">
                  <v:imagedata r:id="rId14" o:title=""/>
                </v:shape>
                <o:OLEObject Type="Embed" ProgID="Equation.DSMT4" ShapeID="_x0000_i1029" DrawAspect="Content" ObjectID="_1745763627" r:id="rId15"/>
              </w:object>
            </w:r>
          </w:p>
        </w:tc>
        <w:tc>
          <w:tcPr>
            <w:tcW w:w="329" w:type="pct"/>
          </w:tcPr>
          <w:p w14:paraId="6C67D700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01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02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proofErr w:type="spellStart"/>
            <w:r w:rsidRPr="006914A9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5C094D" w:rsidRPr="006914A9" w14:paraId="6C67D70B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04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05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14:paraId="6C67D706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14:paraId="6C67D707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14:paraId="6C67D708" w14:textId="77777777" w:rsidR="005C094D" w:rsidRPr="006914A9" w:rsidRDefault="005C094D" w:rsidP="0055278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09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0A" w14:textId="77777777"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14:paraId="6C67D70C" w14:textId="77777777" w:rsidR="005C094D" w:rsidRPr="006914A9" w:rsidRDefault="005C094D" w:rsidP="005C094D">
      <w:pPr>
        <w:rPr>
          <w:rFonts w:cs="Times New Roman"/>
          <w:szCs w:val="24"/>
        </w:rPr>
      </w:pPr>
    </w:p>
    <w:p w14:paraId="6C67D70D" w14:textId="77777777"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4750"/>
        <w:gridCol w:w="2650"/>
        <w:gridCol w:w="973"/>
        <w:gridCol w:w="763"/>
        <w:gridCol w:w="3783"/>
      </w:tblGrid>
      <w:tr w:rsidR="005C094D" w:rsidRPr="006914A9" w14:paraId="6C67D716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0E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0F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06" w:type="pct"/>
            <w:shd w:val="clear" w:color="auto" w:fill="auto"/>
          </w:tcPr>
          <w:p w14:paraId="6C67D710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96" w:type="pct"/>
          </w:tcPr>
          <w:p w14:paraId="6C67D711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60" w:dyaOrig="620" w14:anchorId="6C67DB18">
                <v:shape id="_x0000_i1030" type="#_x0000_t75" style="width:18pt;height:30.75pt" o:ole="">
                  <v:imagedata r:id="rId16" o:title=""/>
                </v:shape>
                <o:OLEObject Type="Embed" ProgID="Equation.DSMT4" ShapeID="_x0000_i1030" DrawAspect="Content" ObjectID="_1745763628" r:id="rId17"/>
              </w:object>
            </w:r>
          </w:p>
        </w:tc>
        <w:tc>
          <w:tcPr>
            <w:tcW w:w="329" w:type="pct"/>
          </w:tcPr>
          <w:p w14:paraId="6C67D712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13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14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proofErr w:type="spellStart"/>
            <w:r w:rsidRPr="006914A9">
              <w:rPr>
                <w:rFonts w:cs="Times New Roman"/>
                <w:szCs w:val="24"/>
              </w:rPr>
              <w:t>oe</w:t>
            </w:r>
            <w:proofErr w:type="spellEnd"/>
            <w:r w:rsidRPr="006914A9">
              <w:rPr>
                <w:rFonts w:cs="Times New Roman"/>
                <w:szCs w:val="24"/>
              </w:rPr>
              <w:t xml:space="preserve"> </w:t>
            </w:r>
          </w:p>
          <w:p w14:paraId="6C67D715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position w:val="-24"/>
                <w:szCs w:val="24"/>
              </w:rPr>
              <w:object w:dxaOrig="1260" w:dyaOrig="620" w14:anchorId="6C67DB19">
                <v:shape id="_x0000_i1031" type="#_x0000_t75" style="width:63pt;height:30.75pt" o:ole="">
                  <v:imagedata r:id="rId18" o:title=""/>
                </v:shape>
                <o:OLEObject Type="Embed" ProgID="Equation.DSMT4" ShapeID="_x0000_i1031" DrawAspect="Content" ObjectID="_1745763629" r:id="rId19"/>
              </w:object>
            </w:r>
          </w:p>
        </w:tc>
      </w:tr>
      <w:tr w:rsidR="005C094D" w:rsidRPr="006914A9" w14:paraId="6C67D71E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17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18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06" w:type="pct"/>
            <w:shd w:val="clear" w:color="auto" w:fill="auto"/>
          </w:tcPr>
          <w:p w14:paraId="6C67D719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96" w:type="pct"/>
          </w:tcPr>
          <w:p w14:paraId="6C67D71A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any three squares shaded</w:t>
            </w:r>
          </w:p>
        </w:tc>
        <w:tc>
          <w:tcPr>
            <w:tcW w:w="329" w:type="pct"/>
          </w:tcPr>
          <w:p w14:paraId="6C67D71B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1C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1D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729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1F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20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606" w:type="pct"/>
            <w:shd w:val="clear" w:color="auto" w:fill="auto"/>
          </w:tcPr>
          <w:p w14:paraId="6C67D721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960" w:dyaOrig="620" w14:anchorId="6C67DB1A">
                <v:shape id="_x0000_i1032" type="#_x0000_t75" style="width:48pt;height:30.75pt" o:ole="">
                  <v:imagedata r:id="rId20" o:title=""/>
                </v:shape>
                <o:OLEObject Type="Embed" ProgID="Equation.DSMT4" ShapeID="_x0000_i1032" DrawAspect="Content" ObjectID="_1745763630" r:id="rId21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or </w:t>
            </w: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880" w:dyaOrig="279" w14:anchorId="6C67DB1B">
                <v:shape id="_x0000_i1033" type="#_x0000_t75" style="width:43.5pt;height:14.25pt" o:ole="">
                  <v:imagedata r:id="rId22" o:title=""/>
                </v:shape>
                <o:OLEObject Type="Embed" ProgID="Equation.DSMT4" ShapeID="_x0000_i1033" DrawAspect="Content" ObjectID="_1745763631" r:id="rId23"/>
              </w:object>
            </w: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spell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760" w:dyaOrig="279" w14:anchorId="6C67DB1C">
                <v:shape id="_x0000_i1034" type="#_x0000_t75" style="width:38.25pt;height:14.25pt" o:ole="">
                  <v:imagedata r:id="rId24" o:title=""/>
                </v:shape>
                <o:OLEObject Type="Embed" ProgID="Equation.DSMT4" ShapeID="_x0000_i1034" DrawAspect="Content" ObjectID="_1745763632" r:id="rId25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896" w:type="pct"/>
          </w:tcPr>
          <w:p w14:paraId="6C67D722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14:paraId="6C67D723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24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25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a complete method</w:t>
            </w:r>
          </w:p>
          <w:p w14:paraId="6C67D726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  <w:p w14:paraId="6C67D727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If M1 not awarded then</w:t>
            </w:r>
          </w:p>
          <w:p w14:paraId="6C67D728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SCB1 for 129.5</w:t>
            </w:r>
          </w:p>
        </w:tc>
      </w:tr>
      <w:tr w:rsidR="005C094D" w:rsidRPr="006914A9" w14:paraId="6C67D731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2A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2B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6" w:type="pct"/>
            <w:shd w:val="clear" w:color="auto" w:fill="auto"/>
          </w:tcPr>
          <w:p w14:paraId="6C67D72C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96" w:type="pct"/>
          </w:tcPr>
          <w:p w14:paraId="6C67D72D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55.5</w:t>
            </w:r>
          </w:p>
        </w:tc>
        <w:tc>
          <w:tcPr>
            <w:tcW w:w="329" w:type="pct"/>
          </w:tcPr>
          <w:p w14:paraId="6C67D72E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2F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30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739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32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33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06" w:type="pct"/>
            <w:tcBorders>
              <w:bottom w:val="single" w:sz="6" w:space="0" w:color="auto"/>
            </w:tcBorders>
            <w:shd w:val="clear" w:color="auto" w:fill="auto"/>
          </w:tcPr>
          <w:p w14:paraId="6C67D734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96" w:type="pct"/>
            <w:tcBorders>
              <w:bottom w:val="single" w:sz="6" w:space="0" w:color="auto"/>
            </w:tcBorders>
          </w:tcPr>
          <w:p w14:paraId="6C67D735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14:paraId="6C67D736" w14:textId="77777777" w:rsidR="005C094D" w:rsidRPr="006914A9" w:rsidRDefault="005C094D" w:rsidP="0055278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37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38" w14:textId="77777777"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14:paraId="6C67D73A" w14:textId="77777777" w:rsidR="005C094D" w:rsidRPr="006914A9" w:rsidRDefault="005C094D" w:rsidP="005C094D">
      <w:pPr>
        <w:rPr>
          <w:rFonts w:cs="Times New Roman"/>
          <w:szCs w:val="24"/>
        </w:rPr>
      </w:pPr>
    </w:p>
    <w:p w14:paraId="6C67D73B" w14:textId="77777777"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14:paraId="6C67D743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3C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4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3D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shd w:val="clear" w:color="auto" w:fill="auto"/>
          </w:tcPr>
          <w:p w14:paraId="6C67D73E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Square width 6 with hole width 4.</w:t>
            </w:r>
          </w:p>
        </w:tc>
        <w:tc>
          <w:tcPr>
            <w:tcW w:w="799" w:type="pct"/>
          </w:tcPr>
          <w:p w14:paraId="6C67D73F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correct shape drawn</w:t>
            </w:r>
          </w:p>
        </w:tc>
        <w:tc>
          <w:tcPr>
            <w:tcW w:w="329" w:type="pct"/>
          </w:tcPr>
          <w:p w14:paraId="6C67D740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41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42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74B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44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45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14:paraId="6C67D746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747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20, 24</w:t>
            </w:r>
          </w:p>
        </w:tc>
        <w:tc>
          <w:tcPr>
            <w:tcW w:w="329" w:type="pct"/>
          </w:tcPr>
          <w:p w14:paraId="6C67D748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49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4A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756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4C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4D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shd w:val="clear" w:color="auto" w:fill="auto"/>
          </w:tcPr>
          <w:p w14:paraId="6C67D74E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1280" w:dyaOrig="279" w14:anchorId="6C67DB1D">
                <v:shape id="_x0000_i1035" type="#_x0000_t75" style="width:63.75pt;height:15pt" o:ole="">
                  <v:imagedata r:id="rId26" o:title=""/>
                </v:shape>
                <o:OLEObject Type="Embed" ProgID="Equation.DSMT4" ShapeID="_x0000_i1035" DrawAspect="Content" ObjectID="_1745763633" r:id="rId27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or  </w:t>
            </w: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820" w:dyaOrig="279" w14:anchorId="6C67DB1E">
                <v:shape id="_x0000_i1036" type="#_x0000_t75" style="width:40.5pt;height:15pt" o:ole="">
                  <v:imagedata r:id="rId28" o:title=""/>
                </v:shape>
                <o:OLEObject Type="Embed" ProgID="Equation.DSMT4" ShapeID="_x0000_i1036" DrawAspect="Content" ObjectID="_1745763634" r:id="rId29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spell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6914A9">
              <w:rPr>
                <w:rFonts w:ascii="Times New Roman" w:hAnsi="Times New Roman"/>
                <w:b w:val="0"/>
                <w:position w:val="-4"/>
                <w:sz w:val="24"/>
                <w:szCs w:val="24"/>
              </w:rPr>
              <w:object w:dxaOrig="960" w:dyaOrig="260" w14:anchorId="6C67DB1F">
                <v:shape id="_x0000_i1037" type="#_x0000_t75" style="width:47.25pt;height:13.5pt" o:ole="">
                  <v:imagedata r:id="rId30" o:title=""/>
                </v:shape>
                <o:OLEObject Type="Embed" ProgID="Equation.DSMT4" ShapeID="_x0000_i1037" DrawAspect="Content" ObjectID="_1745763635" r:id="rId31"/>
              </w:object>
            </w: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spellEnd"/>
          </w:p>
          <w:p w14:paraId="6C67D74F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(8, 12, 16, 20, 24), 28, 32, 36, 40</w:t>
            </w:r>
          </w:p>
        </w:tc>
        <w:tc>
          <w:tcPr>
            <w:tcW w:w="799" w:type="pct"/>
          </w:tcPr>
          <w:p w14:paraId="6C67D750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14:paraId="6C67D751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52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53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a complete method or</w:t>
            </w:r>
          </w:p>
          <w:p w14:paraId="6C67D754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For a sequence continued to at least the ninth term, following through a single arithmetical error or </w:t>
            </w:r>
          </w:p>
          <w:p w14:paraId="6C67D755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4</w:t>
            </w:r>
            <w:r w:rsidRPr="006914A9">
              <w:rPr>
                <w:rFonts w:cs="Times New Roman"/>
                <w:i/>
                <w:szCs w:val="24"/>
              </w:rPr>
              <w:t>n</w:t>
            </w:r>
            <w:r w:rsidRPr="006914A9">
              <w:rPr>
                <w:rFonts w:cs="Times New Roman"/>
                <w:szCs w:val="24"/>
              </w:rPr>
              <w:t xml:space="preserve"> +4</w:t>
            </w:r>
          </w:p>
        </w:tc>
      </w:tr>
      <w:tr w:rsidR="005C094D" w:rsidRPr="006914A9" w14:paraId="6C67D75E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57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58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14:paraId="6C67D759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75A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40</w:t>
            </w:r>
          </w:p>
        </w:tc>
        <w:tc>
          <w:tcPr>
            <w:tcW w:w="329" w:type="pct"/>
          </w:tcPr>
          <w:p w14:paraId="6C67D75B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5C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5D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766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5F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60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  <w:shd w:val="clear" w:color="auto" w:fill="auto"/>
          </w:tcPr>
          <w:p w14:paraId="6C67D761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762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10</w:t>
            </w:r>
          </w:p>
        </w:tc>
        <w:tc>
          <w:tcPr>
            <w:tcW w:w="329" w:type="pct"/>
          </w:tcPr>
          <w:p w14:paraId="6C67D763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64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65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770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67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68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1703" w:type="pct"/>
            <w:shd w:val="clear" w:color="auto" w:fill="auto"/>
          </w:tcPr>
          <w:p w14:paraId="6C67D769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76A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980" w:dyaOrig="279" w14:anchorId="6C67DB20">
                <v:shape id="_x0000_i1038" type="#_x0000_t75" style="width:49.5pt;height:15pt" o:ole="">
                  <v:imagedata r:id="rId32" o:title=""/>
                </v:shape>
                <o:OLEObject Type="Embed" ProgID="Equation.DSMT4" ShapeID="_x0000_i1038" DrawAspect="Content" ObjectID="_1745763636" r:id="rId33"/>
              </w:object>
            </w:r>
          </w:p>
        </w:tc>
        <w:tc>
          <w:tcPr>
            <w:tcW w:w="329" w:type="pct"/>
          </w:tcPr>
          <w:p w14:paraId="6C67D76B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6C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6D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proofErr w:type="spellStart"/>
            <w:r w:rsidRPr="006914A9">
              <w:rPr>
                <w:rFonts w:cs="Times New Roman"/>
                <w:szCs w:val="24"/>
              </w:rPr>
              <w:t>oe</w:t>
            </w:r>
            <w:proofErr w:type="spellEnd"/>
          </w:p>
          <w:p w14:paraId="6C67D76E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  <w:p w14:paraId="6C67D76F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 B1 for </w:t>
            </w:r>
            <w:r w:rsidRPr="006914A9">
              <w:rPr>
                <w:rFonts w:cs="Times New Roman"/>
                <w:i/>
                <w:szCs w:val="24"/>
              </w:rPr>
              <w:t xml:space="preserve">n </w:t>
            </w:r>
            <w:r w:rsidRPr="006914A9">
              <w:rPr>
                <w:rFonts w:cs="Times New Roman"/>
                <w:szCs w:val="24"/>
              </w:rPr>
              <w:t xml:space="preserve">+ 2 or </w:t>
            </w:r>
            <w:r w:rsidRPr="006914A9">
              <w:rPr>
                <w:rFonts w:cs="Times New Roman"/>
                <w:position w:val="-6"/>
                <w:szCs w:val="24"/>
              </w:rPr>
              <w:object w:dxaOrig="980" w:dyaOrig="279" w14:anchorId="6C67DB21">
                <v:shape id="_x0000_i1039" type="#_x0000_t75" style="width:48.75pt;height:15pt" o:ole="">
                  <v:imagedata r:id="rId34" o:title=""/>
                </v:shape>
                <o:OLEObject Type="Embed" ProgID="Equation.DSMT4" ShapeID="_x0000_i1039" DrawAspect="Content" ObjectID="_1745763637" r:id="rId35"/>
              </w:object>
            </w:r>
          </w:p>
        </w:tc>
      </w:tr>
      <w:tr w:rsidR="005C094D" w:rsidRPr="006914A9" w14:paraId="6C67D778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71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72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14:paraId="6C67D773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774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14:paraId="6C67D775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76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77" w14:textId="77777777" w:rsidR="005C094D" w:rsidRPr="006914A9" w:rsidRDefault="005C094D" w:rsidP="00552785">
            <w:pPr>
              <w:jc w:val="right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14:paraId="6C67D779" w14:textId="77777777" w:rsidR="005C094D" w:rsidRPr="006914A9" w:rsidRDefault="005C094D" w:rsidP="005C094D">
      <w:pPr>
        <w:rPr>
          <w:rFonts w:cs="Times New Roman"/>
          <w:szCs w:val="24"/>
        </w:rPr>
      </w:pPr>
    </w:p>
    <w:p w14:paraId="6C67D77A" w14:textId="77777777"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14:paraId="6C67D782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7B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7C" w14:textId="77777777"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</w:t>
            </w:r>
            <w:proofErr w:type="spellStart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shd w:val="clear" w:color="auto" w:fill="auto"/>
          </w:tcPr>
          <w:p w14:paraId="6C67D77D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77E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1320" w:dyaOrig="320" w14:anchorId="6C67DB22">
                <v:shape id="_x0000_i1040" type="#_x0000_t75" style="width:66pt;height:16.5pt" o:ole="">
                  <v:imagedata r:id="rId36" o:title=""/>
                </v:shape>
                <o:OLEObject Type="Embed" ProgID="Equation.DSMT4" ShapeID="_x0000_i1040" DrawAspect="Content" ObjectID="_1745763638" r:id="rId37"/>
              </w:object>
            </w:r>
          </w:p>
        </w:tc>
        <w:tc>
          <w:tcPr>
            <w:tcW w:w="329" w:type="pct"/>
          </w:tcPr>
          <w:p w14:paraId="6C67D77F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80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81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78A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83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84" w14:textId="77777777"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ii)</w:t>
            </w:r>
          </w:p>
        </w:tc>
        <w:tc>
          <w:tcPr>
            <w:tcW w:w="1703" w:type="pct"/>
            <w:shd w:val="clear" w:color="auto" w:fill="auto"/>
          </w:tcPr>
          <w:p w14:paraId="6C67D785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786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1320" w:dyaOrig="320" w14:anchorId="6C67DB23">
                <v:shape id="_x0000_i1041" type="#_x0000_t75" style="width:66pt;height:16.5pt" o:ole="">
                  <v:imagedata r:id="rId38" o:title=""/>
                </v:shape>
                <o:OLEObject Type="Embed" ProgID="Equation.DSMT4" ShapeID="_x0000_i1041" DrawAspect="Content" ObjectID="_1745763639" r:id="rId39"/>
              </w:object>
            </w:r>
          </w:p>
        </w:tc>
        <w:tc>
          <w:tcPr>
            <w:tcW w:w="329" w:type="pct"/>
          </w:tcPr>
          <w:p w14:paraId="6C67D787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88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89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792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8B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8C" w14:textId="77777777"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1703" w:type="pct"/>
            <w:shd w:val="clear" w:color="auto" w:fill="auto"/>
          </w:tcPr>
          <w:p w14:paraId="6C67D78D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780" w:dyaOrig="620" w14:anchorId="6C67DB24">
                <v:shape id="_x0000_i1042" type="#_x0000_t75" style="width:39pt;height:30.75pt" o:ole="">
                  <v:imagedata r:id="rId40" o:title=""/>
                </v:shape>
                <o:OLEObject Type="Embed" ProgID="Equation.DSMT4" ShapeID="_x0000_i1042" DrawAspect="Content" ObjectID="_1745763640" r:id="rId41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or  </w:t>
            </w: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499" w:dyaOrig="279" w14:anchorId="6C67DB25">
                <v:shape id="_x0000_i1043" type="#_x0000_t75" style="width:24.75pt;height:15pt" o:ole="">
                  <v:imagedata r:id="rId42" o:title=""/>
                </v:shape>
                <o:OLEObject Type="Embed" ProgID="Equation.DSMT4" ShapeID="_x0000_i1043" DrawAspect="Content" ObjectID="_1745763641" r:id="rId43"/>
              </w:object>
            </w: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spell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4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den>
              </m:f>
            </m:oMath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1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6</m:t>
                  </m:r>
                </m:den>
              </m:f>
            </m:oMath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14:paraId="6C67D78E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14:paraId="6C67D78F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90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91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a complete method</w:t>
            </w:r>
          </w:p>
        </w:tc>
      </w:tr>
      <w:tr w:rsidR="005C094D" w:rsidRPr="006914A9" w14:paraId="6C67D79A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93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94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14:paraId="6C67D795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796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2</w:t>
            </w:r>
          </w:p>
        </w:tc>
        <w:tc>
          <w:tcPr>
            <w:tcW w:w="329" w:type="pct"/>
          </w:tcPr>
          <w:p w14:paraId="6C67D797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98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99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proofErr w:type="spellStart"/>
            <w:r w:rsidRPr="006914A9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5C094D" w:rsidRPr="006914A9" w14:paraId="6C67D7A2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9B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9C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14:paraId="6C67D79D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14:paraId="6C67D79E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14:paraId="6C67D79F" w14:textId="77777777" w:rsidR="005C094D" w:rsidRPr="006914A9" w:rsidRDefault="005C094D" w:rsidP="0055278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A0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A1" w14:textId="77777777"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14:paraId="6C67D7A3" w14:textId="77777777" w:rsidR="005C094D" w:rsidRPr="006914A9" w:rsidRDefault="005C094D" w:rsidP="005C094D">
      <w:pPr>
        <w:rPr>
          <w:rFonts w:cs="Times New Roman"/>
          <w:szCs w:val="24"/>
        </w:rPr>
      </w:pPr>
    </w:p>
    <w:p w14:paraId="6C67D7A4" w14:textId="77777777" w:rsidR="005C094D" w:rsidRPr="006914A9" w:rsidRDefault="005C094D" w:rsidP="005C094D">
      <w:pPr>
        <w:rPr>
          <w:rFonts w:cs="Times New Roman"/>
          <w:szCs w:val="24"/>
        </w:rPr>
      </w:pPr>
    </w:p>
    <w:p w14:paraId="6C67D7E5" w14:textId="77777777" w:rsidR="005C094D" w:rsidRPr="006914A9" w:rsidRDefault="005C094D" w:rsidP="005C094D">
      <w:pPr>
        <w:rPr>
          <w:rFonts w:cs="Times New Roman"/>
          <w:szCs w:val="24"/>
        </w:rPr>
      </w:pPr>
    </w:p>
    <w:p w14:paraId="6C67D7E6" w14:textId="77777777"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14:paraId="6C67D7EE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E7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7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E8" w14:textId="77777777"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</w:t>
            </w:r>
            <w:proofErr w:type="spellStart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shd w:val="clear" w:color="auto" w:fill="auto"/>
          </w:tcPr>
          <w:p w14:paraId="6C67D7E9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7EA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69</w:t>
            </w:r>
          </w:p>
        </w:tc>
        <w:tc>
          <w:tcPr>
            <w:tcW w:w="329" w:type="pct"/>
          </w:tcPr>
          <w:p w14:paraId="6C67D7EB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EC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ED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allow </w:t>
            </w:r>
            <w:r w:rsidRPr="006914A9">
              <w:rPr>
                <w:rFonts w:cs="Times New Roman"/>
                <w:position w:val="-6"/>
                <w:szCs w:val="24"/>
              </w:rPr>
              <w:object w:dxaOrig="440" w:dyaOrig="279" w14:anchorId="6C67DB2C">
                <v:shape id="_x0000_i1050" type="#_x0000_t75" style="width:21.75pt;height:15pt" o:ole="">
                  <v:imagedata r:id="rId44" o:title=""/>
                </v:shape>
                <o:OLEObject Type="Embed" ProgID="Equation.DSMT4" ShapeID="_x0000_i1050" DrawAspect="Content" ObjectID="_1745763642" r:id="rId45"/>
              </w:object>
            </w:r>
          </w:p>
        </w:tc>
      </w:tr>
      <w:tr w:rsidR="005C094D" w:rsidRPr="006914A9" w14:paraId="6C67D7F6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EF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F0" w14:textId="77777777"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ii)</w:t>
            </w:r>
          </w:p>
        </w:tc>
        <w:tc>
          <w:tcPr>
            <w:tcW w:w="1703" w:type="pct"/>
            <w:shd w:val="clear" w:color="auto" w:fill="auto"/>
          </w:tcPr>
          <w:p w14:paraId="6C67D7F1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7F2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98</w:t>
            </w:r>
          </w:p>
        </w:tc>
        <w:tc>
          <w:tcPr>
            <w:tcW w:w="329" w:type="pct"/>
          </w:tcPr>
          <w:p w14:paraId="6C67D7F3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F4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F5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allow </w:t>
            </w:r>
            <w:r w:rsidRPr="006914A9">
              <w:rPr>
                <w:rFonts w:cs="Times New Roman"/>
                <w:position w:val="-6"/>
                <w:szCs w:val="24"/>
              </w:rPr>
              <w:object w:dxaOrig="440" w:dyaOrig="279" w14:anchorId="6C67DB2D">
                <v:shape id="_x0000_i1051" type="#_x0000_t75" style="width:21.75pt;height:15pt" o:ole="">
                  <v:imagedata r:id="rId46" o:title=""/>
                </v:shape>
                <o:OLEObject Type="Embed" ProgID="Equation.DSMT4" ShapeID="_x0000_i1051" DrawAspect="Content" ObjectID="_1745763643" r:id="rId47"/>
              </w:object>
            </w:r>
          </w:p>
        </w:tc>
      </w:tr>
      <w:tr w:rsidR="005C094D" w:rsidRPr="006914A9" w14:paraId="6C67D7FE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F7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F8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14:paraId="6C67D7F9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7FA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560" w:dyaOrig="279" w14:anchorId="6C67DB2E">
                <v:shape id="_x0000_i1052" type="#_x0000_t75" style="width:27pt;height:15pt" o:ole="">
                  <v:imagedata r:id="rId48" o:title=""/>
                </v:shape>
                <o:OLEObject Type="Embed" ProgID="Equation.DSMT4" ShapeID="_x0000_i1052" DrawAspect="Content" ObjectID="_1745763644" r:id="rId49"/>
              </w:object>
            </w:r>
          </w:p>
        </w:tc>
        <w:tc>
          <w:tcPr>
            <w:tcW w:w="329" w:type="pct"/>
          </w:tcPr>
          <w:p w14:paraId="6C67D7FB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FC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7FD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806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7FF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00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shd w:val="clear" w:color="auto" w:fill="auto"/>
          </w:tcPr>
          <w:p w14:paraId="6C67D801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439" w:dyaOrig="620" w14:anchorId="6C67DB2F">
                <v:shape id="_x0000_i1053" type="#_x0000_t75" style="width:122.25pt;height:30.75pt" o:ole="">
                  <v:imagedata r:id="rId50" o:title=""/>
                </v:shape>
                <o:OLEObject Type="Embed" ProgID="Equation.DSMT4" ShapeID="_x0000_i1053" DrawAspect="Content" ObjectID="_1745763645" r:id="rId51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5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5</m:t>
                  </m:r>
                </m:den>
              </m:f>
            </m:oMath>
          </w:p>
        </w:tc>
        <w:tc>
          <w:tcPr>
            <w:tcW w:w="799" w:type="pct"/>
          </w:tcPr>
          <w:p w14:paraId="6C67D802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14:paraId="6C67D803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04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05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a complete method</w:t>
            </w:r>
          </w:p>
        </w:tc>
      </w:tr>
      <w:tr w:rsidR="005C094D" w:rsidRPr="006914A9" w14:paraId="6C67D80E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07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08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14:paraId="6C67D809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80A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10</w:t>
            </w:r>
          </w:p>
        </w:tc>
        <w:tc>
          <w:tcPr>
            <w:tcW w:w="329" w:type="pct"/>
          </w:tcPr>
          <w:p w14:paraId="6C67D80B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0C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0D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816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0F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10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14:paraId="6C67D811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14:paraId="6C67D812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14:paraId="6C67D813" w14:textId="77777777" w:rsidR="005C094D" w:rsidRPr="006914A9" w:rsidRDefault="005C094D" w:rsidP="0055278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14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15" w14:textId="77777777"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14:paraId="6C67D817" w14:textId="77777777" w:rsidR="005C094D" w:rsidRPr="006914A9" w:rsidRDefault="005C094D" w:rsidP="005C094D">
      <w:pPr>
        <w:rPr>
          <w:rFonts w:cs="Times New Roman"/>
          <w:szCs w:val="24"/>
        </w:rPr>
      </w:pPr>
    </w:p>
    <w:p w14:paraId="6C67D818" w14:textId="77777777"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14:paraId="6C67D86E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67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68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shd w:val="clear" w:color="auto" w:fill="auto"/>
          </w:tcPr>
          <w:p w14:paraId="6C67D869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86A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400" w:dyaOrig="320" w14:anchorId="6C67DB39">
                <v:shape id="_x0000_i1063" type="#_x0000_t75" style="width:19.5pt;height:15.75pt" o:ole="">
                  <v:imagedata r:id="rId52" o:title=""/>
                </v:shape>
                <o:OLEObject Type="Embed" ProgID="Equation.DSMT4" ShapeID="_x0000_i1063" DrawAspect="Content" ObjectID="_1745763646" r:id="rId53"/>
              </w:object>
            </w:r>
          </w:p>
        </w:tc>
        <w:tc>
          <w:tcPr>
            <w:tcW w:w="329" w:type="pct"/>
          </w:tcPr>
          <w:p w14:paraId="6C67D86B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6C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6D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876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6F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70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14:paraId="6C67D871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1200" w:dyaOrig="279" w14:anchorId="6C67DB3A">
                <v:shape id="_x0000_i1064" type="#_x0000_t75" style="width:59.25pt;height:15pt" o:ole="">
                  <v:imagedata r:id="rId54" o:title=""/>
                </v:shape>
                <o:OLEObject Type="Embed" ProgID="Equation.DSMT4" ShapeID="_x0000_i1064" DrawAspect="Content" ObjectID="_1745763647" r:id="rId55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or 24 </w:t>
            </w:r>
            <m:oMath>
              <m:r>
                <m:rPr>
                  <m:sty m:val="bi"/>
                </m:rPr>
                <w:rPr>
                  <w:rFonts w:ascii="Times New Roman" w:hAnsi="Times New Roman"/>
                  <w:sz w:val="24"/>
                  <w:szCs w:val="24"/>
                </w:rPr>
                <m:t>-</m:t>
              </m:r>
            </m:oMath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 15</w:t>
            </w:r>
          </w:p>
        </w:tc>
        <w:tc>
          <w:tcPr>
            <w:tcW w:w="799" w:type="pct"/>
          </w:tcPr>
          <w:p w14:paraId="6C67D872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14:paraId="6C67D873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74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75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a correct substitution</w:t>
            </w:r>
          </w:p>
        </w:tc>
      </w:tr>
      <w:tr w:rsidR="005C094D" w:rsidRPr="006914A9" w14:paraId="6C67D87E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77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78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14:paraId="6C67D879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87A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9</w:t>
            </w:r>
          </w:p>
        </w:tc>
        <w:tc>
          <w:tcPr>
            <w:tcW w:w="329" w:type="pct"/>
          </w:tcPr>
          <w:p w14:paraId="6C67D87B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7C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7D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886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7F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80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14:paraId="6C67D881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882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14:paraId="6C67D883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84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85" w14:textId="77777777" w:rsidR="005C094D" w:rsidRPr="006914A9" w:rsidRDefault="005C094D" w:rsidP="005C094D">
            <w:pPr>
              <w:jc w:val="right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14:paraId="6C67D887" w14:textId="77777777" w:rsidR="005C094D" w:rsidRPr="006914A9" w:rsidRDefault="005C094D" w:rsidP="005C094D">
      <w:pPr>
        <w:rPr>
          <w:rFonts w:cs="Times New Roman"/>
          <w:szCs w:val="24"/>
        </w:rPr>
      </w:pPr>
    </w:p>
    <w:p w14:paraId="6C67D888" w14:textId="77777777" w:rsidR="005C094D" w:rsidRPr="006914A9" w:rsidRDefault="005C094D" w:rsidP="005C094D">
      <w:pPr>
        <w:rPr>
          <w:rFonts w:cs="Times New Roman"/>
          <w:szCs w:val="24"/>
        </w:rPr>
      </w:pPr>
    </w:p>
    <w:p w14:paraId="6C67D89C" w14:textId="77777777"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14:paraId="6C67D8A4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9D" w14:textId="77777777" w:rsidR="005C094D" w:rsidRPr="006914A9" w:rsidRDefault="005C094D" w:rsidP="005C094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9E" w14:textId="77777777"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</w:t>
            </w:r>
            <w:proofErr w:type="spellStart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shd w:val="clear" w:color="auto" w:fill="auto"/>
          </w:tcPr>
          <w:p w14:paraId="6C67D89F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8A0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9.746794345</w:t>
            </w:r>
          </w:p>
        </w:tc>
        <w:tc>
          <w:tcPr>
            <w:tcW w:w="329" w:type="pct"/>
          </w:tcPr>
          <w:p w14:paraId="6C67D8A1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A2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A3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llow 9.7467(94345…) rounded or truncated to at least 5SF</w:t>
            </w:r>
          </w:p>
        </w:tc>
      </w:tr>
      <w:tr w:rsidR="005C094D" w:rsidRPr="006914A9" w14:paraId="6C67D8AC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A5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A6" w14:textId="77777777" w:rsidR="005C094D" w:rsidRPr="006914A9" w:rsidRDefault="005C094D" w:rsidP="00552785">
            <w:pPr>
              <w:pStyle w:val="Heading2"/>
              <w:tabs>
                <w:tab w:val="left" w:pos="431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ii)</w:t>
            </w:r>
          </w:p>
        </w:tc>
        <w:tc>
          <w:tcPr>
            <w:tcW w:w="1703" w:type="pct"/>
            <w:shd w:val="clear" w:color="auto" w:fill="auto"/>
          </w:tcPr>
          <w:p w14:paraId="6C67D8A7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8A8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9.75</w:t>
            </w:r>
          </w:p>
        </w:tc>
        <w:tc>
          <w:tcPr>
            <w:tcW w:w="329" w:type="pct"/>
          </w:tcPr>
          <w:p w14:paraId="6C67D8A9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AA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AB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t   if at least 3DP given in (</w:t>
            </w:r>
            <w:proofErr w:type="spellStart"/>
            <w:r w:rsidRPr="006914A9">
              <w:rPr>
                <w:rFonts w:cs="Times New Roman"/>
                <w:szCs w:val="24"/>
              </w:rPr>
              <w:t>i</w:t>
            </w:r>
            <w:proofErr w:type="spellEnd"/>
            <w:r w:rsidRPr="006914A9">
              <w:rPr>
                <w:rFonts w:cs="Times New Roman"/>
                <w:szCs w:val="24"/>
              </w:rPr>
              <w:t>)</w:t>
            </w:r>
          </w:p>
        </w:tc>
      </w:tr>
      <w:tr w:rsidR="005C094D" w:rsidRPr="006914A9" w14:paraId="6C67D8B4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AD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AE" w14:textId="77777777" w:rsidR="005C094D" w:rsidRPr="006914A9" w:rsidRDefault="005C094D" w:rsidP="00552785">
            <w:pPr>
              <w:pStyle w:val="Heading2"/>
              <w:tabs>
                <w:tab w:val="left" w:pos="401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</w:t>
            </w:r>
            <w:proofErr w:type="spellStart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shd w:val="clear" w:color="auto" w:fill="auto"/>
          </w:tcPr>
          <w:p w14:paraId="6C67D8AF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700" w:dyaOrig="620" w14:anchorId="6C67DB3B">
                <v:shape id="_x0000_i1065" type="#_x0000_t75" style="width:36.75pt;height:28.5pt" o:ole="">
                  <v:imagedata r:id="rId56" o:title=""/>
                </v:shape>
                <o:OLEObject Type="Embed" ProgID="Equation.DSMT4" ShapeID="_x0000_i1065" DrawAspect="Content" ObjectID="_1745763648" r:id="rId57"/>
              </w:objec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 xml:space="preserve">or </w:t>
            </w:r>
            <w:r w:rsidRPr="006914A9">
              <w:rPr>
                <w:rFonts w:ascii="Times New Roman" w:hAnsi="Times New Roman"/>
                <w:b w:val="0"/>
                <w:position w:val="-28"/>
                <w:sz w:val="24"/>
                <w:szCs w:val="24"/>
              </w:rPr>
              <w:object w:dxaOrig="1219" w:dyaOrig="660" w14:anchorId="6C67DB3C">
                <v:shape id="_x0000_i1066" type="#_x0000_t75" style="width:63pt;height:30pt" o:ole="">
                  <v:imagedata r:id="rId58" o:title=""/>
                </v:shape>
                <o:OLEObject Type="Embed" ProgID="Equation.DSMT4" ShapeID="_x0000_i1066" DrawAspect="Content" ObjectID="_1745763649" r:id="rId59"/>
              </w:object>
            </w:r>
          </w:p>
        </w:tc>
        <w:tc>
          <w:tcPr>
            <w:tcW w:w="799" w:type="pct"/>
          </w:tcPr>
          <w:p w14:paraId="6C67D8B0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14:paraId="6C67D8B1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B2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B3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or 32.8(58...) rounded or truncated to at least 3SF seen</w:t>
            </w:r>
          </w:p>
        </w:tc>
      </w:tr>
      <w:tr w:rsidR="005C094D" w:rsidRPr="006914A9" w14:paraId="6C67D8BC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B5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B6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14:paraId="6C67D8B7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8B8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7.791004515</w:t>
            </w:r>
          </w:p>
        </w:tc>
        <w:tc>
          <w:tcPr>
            <w:tcW w:w="329" w:type="pct"/>
          </w:tcPr>
          <w:p w14:paraId="6C67D8B9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BA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BB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llow 7.791(0045...) rounded or truncated to at least 4SF</w:t>
            </w:r>
          </w:p>
        </w:tc>
      </w:tr>
      <w:tr w:rsidR="005C094D" w:rsidRPr="006914A9" w14:paraId="6C67D8C4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BD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BE" w14:textId="77777777" w:rsidR="005C094D" w:rsidRPr="006914A9" w:rsidRDefault="005C094D" w:rsidP="00552785">
            <w:pPr>
              <w:pStyle w:val="Heading2"/>
              <w:tabs>
                <w:tab w:val="left" w:pos="446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ii)</w:t>
            </w:r>
          </w:p>
        </w:tc>
        <w:tc>
          <w:tcPr>
            <w:tcW w:w="1703" w:type="pct"/>
            <w:shd w:val="clear" w:color="auto" w:fill="auto"/>
          </w:tcPr>
          <w:p w14:paraId="6C67D8BF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8C0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7.79</w:t>
            </w:r>
          </w:p>
        </w:tc>
        <w:tc>
          <w:tcPr>
            <w:tcW w:w="329" w:type="pct"/>
          </w:tcPr>
          <w:p w14:paraId="6C67D8C1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C2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C3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ft  if at least 4SF given in (</w:t>
            </w:r>
            <w:proofErr w:type="spellStart"/>
            <w:r w:rsidRPr="006914A9">
              <w:rPr>
                <w:rFonts w:cs="Times New Roman"/>
                <w:szCs w:val="24"/>
              </w:rPr>
              <w:t>i</w:t>
            </w:r>
            <w:proofErr w:type="spellEnd"/>
            <w:r w:rsidRPr="006914A9">
              <w:rPr>
                <w:rFonts w:cs="Times New Roman"/>
                <w:szCs w:val="24"/>
              </w:rPr>
              <w:t>)</w:t>
            </w:r>
          </w:p>
        </w:tc>
      </w:tr>
      <w:tr w:rsidR="005C094D" w:rsidRPr="006914A9" w14:paraId="6C67D8CC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C5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C6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14:paraId="6C67D8C7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14:paraId="6C67D8C8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14:paraId="6C67D8C9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CA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CB" w14:textId="77777777"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14:paraId="6C67D8CD" w14:textId="77777777" w:rsidR="005C094D" w:rsidRPr="006914A9" w:rsidRDefault="005C094D" w:rsidP="005C094D">
      <w:pPr>
        <w:rPr>
          <w:rFonts w:cs="Times New Roman"/>
          <w:szCs w:val="24"/>
        </w:rPr>
      </w:pPr>
    </w:p>
    <w:p w14:paraId="6C67D8CE" w14:textId="77777777"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14:paraId="6C67D8D6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CF" w14:textId="77777777" w:rsidR="005C094D" w:rsidRPr="006914A9" w:rsidRDefault="005C094D" w:rsidP="005C094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13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D0" w14:textId="77777777" w:rsidR="005C094D" w:rsidRPr="006914A9" w:rsidRDefault="005C094D" w:rsidP="0055278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</w:t>
            </w:r>
            <w:proofErr w:type="spellStart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shd w:val="clear" w:color="auto" w:fill="auto"/>
          </w:tcPr>
          <w:p w14:paraId="6C67D8D1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8D2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40" w:dyaOrig="620" w14:anchorId="6C67DB3D">
                <v:shape id="_x0000_i1067" type="#_x0000_t75" style="width:12.75pt;height:30.75pt" o:ole="">
                  <v:imagedata r:id="rId60" o:title=""/>
                </v:shape>
                <o:OLEObject Type="Embed" ProgID="Equation.DSMT4" ShapeID="_x0000_i1067" DrawAspect="Content" ObjectID="_1745763650" r:id="rId61"/>
              </w:object>
            </w:r>
          </w:p>
        </w:tc>
        <w:tc>
          <w:tcPr>
            <w:tcW w:w="329" w:type="pct"/>
          </w:tcPr>
          <w:p w14:paraId="6C67D8D3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D4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D5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8DE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D7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D8" w14:textId="77777777" w:rsidR="005C094D" w:rsidRPr="006914A9" w:rsidRDefault="005C094D" w:rsidP="00552785">
            <w:pPr>
              <w:pStyle w:val="Heading2"/>
              <w:tabs>
                <w:tab w:val="left" w:pos="431"/>
              </w:tabs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ab/>
              <w:t>(ii)</w:t>
            </w:r>
          </w:p>
        </w:tc>
        <w:tc>
          <w:tcPr>
            <w:tcW w:w="1703" w:type="pct"/>
            <w:shd w:val="clear" w:color="auto" w:fill="auto"/>
          </w:tcPr>
          <w:p w14:paraId="6C67D8D9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8DA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20" w:dyaOrig="620" w14:anchorId="6C67DB3E">
                <v:shape id="_x0000_i1068" type="#_x0000_t75" style="width:11.25pt;height:30.75pt" o:ole="">
                  <v:imagedata r:id="rId62" o:title=""/>
                </v:shape>
                <o:OLEObject Type="Embed" ProgID="Equation.DSMT4" ShapeID="_x0000_i1068" DrawAspect="Content" ObjectID="_1745763651" r:id="rId63"/>
              </w:object>
            </w:r>
          </w:p>
        </w:tc>
        <w:tc>
          <w:tcPr>
            <w:tcW w:w="329" w:type="pct"/>
          </w:tcPr>
          <w:p w14:paraId="6C67D8DB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DC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DD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8E6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DF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E0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14:paraId="6C67D8E1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8E2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35</w:t>
            </w:r>
          </w:p>
        </w:tc>
        <w:tc>
          <w:tcPr>
            <w:tcW w:w="329" w:type="pct"/>
          </w:tcPr>
          <w:p w14:paraId="6C67D8E3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E4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E5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8EE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E7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E8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14:paraId="6C67D8E9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14:paraId="6C67D8EA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14:paraId="6C67D8EB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EC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ED" w14:textId="77777777" w:rsidR="005C094D" w:rsidRPr="006914A9" w:rsidRDefault="005C094D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14:paraId="6C67D8EF" w14:textId="77777777" w:rsidR="005C094D" w:rsidRPr="006914A9" w:rsidRDefault="005C094D" w:rsidP="005C094D">
      <w:pPr>
        <w:rPr>
          <w:rFonts w:cs="Times New Roman"/>
          <w:szCs w:val="24"/>
        </w:rPr>
      </w:pPr>
    </w:p>
    <w:p w14:paraId="6C67D8F0" w14:textId="77777777"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14:paraId="6C67D8FE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F1" w14:textId="77777777" w:rsidR="005C094D" w:rsidRPr="006914A9" w:rsidRDefault="005C094D" w:rsidP="005C094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F2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shd w:val="clear" w:color="auto" w:fill="auto"/>
          </w:tcPr>
          <w:p w14:paraId="6C67D8F3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a, b, d, e</w:t>
            </w:r>
          </w:p>
        </w:tc>
        <w:tc>
          <w:tcPr>
            <w:tcW w:w="799" w:type="pct"/>
          </w:tcPr>
          <w:p w14:paraId="6C67D8F4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a, b, d, e</w:t>
            </w:r>
          </w:p>
        </w:tc>
        <w:tc>
          <w:tcPr>
            <w:tcW w:w="329" w:type="pct"/>
          </w:tcPr>
          <w:p w14:paraId="6C67D8F5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F6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8F7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  <w:p w14:paraId="6C67D8F8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B1 for </w:t>
            </w:r>
          </w:p>
          <w:p w14:paraId="6C67D8F9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a, e  </w:t>
            </w:r>
            <w:r w:rsidRPr="006914A9">
              <w:rPr>
                <w:rFonts w:cs="Times New Roman"/>
                <w:b/>
                <w:szCs w:val="24"/>
              </w:rPr>
              <w:t>or</w:t>
            </w:r>
            <w:r w:rsidRPr="006914A9">
              <w:rPr>
                <w:rFonts w:cs="Times New Roman"/>
                <w:szCs w:val="24"/>
              </w:rPr>
              <w:t xml:space="preserve"> </w:t>
            </w:r>
          </w:p>
          <w:p w14:paraId="6C67D8FA" w14:textId="77777777" w:rsidR="005C094D" w:rsidRPr="006914A9" w:rsidRDefault="005C094D" w:rsidP="00552785">
            <w:pPr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a, b, d  </w:t>
            </w:r>
            <w:r w:rsidRPr="006914A9">
              <w:rPr>
                <w:rFonts w:cs="Times New Roman"/>
                <w:b/>
                <w:szCs w:val="24"/>
              </w:rPr>
              <w:t xml:space="preserve">or </w:t>
            </w:r>
            <w:r w:rsidRPr="006914A9">
              <w:rPr>
                <w:rFonts w:cs="Times New Roman"/>
                <w:szCs w:val="24"/>
              </w:rPr>
              <w:t xml:space="preserve"> b, d, e </w:t>
            </w:r>
            <w:r w:rsidRPr="006914A9">
              <w:rPr>
                <w:rFonts w:cs="Times New Roman"/>
                <w:b/>
                <w:szCs w:val="24"/>
              </w:rPr>
              <w:t>or</w:t>
            </w:r>
          </w:p>
          <w:p w14:paraId="6C67D8FB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a, b, e </w:t>
            </w:r>
            <w:r w:rsidRPr="006914A9">
              <w:rPr>
                <w:rFonts w:cs="Times New Roman"/>
                <w:b/>
                <w:szCs w:val="24"/>
              </w:rPr>
              <w:t>or</w:t>
            </w:r>
            <w:r w:rsidRPr="006914A9">
              <w:rPr>
                <w:rFonts w:cs="Times New Roman"/>
                <w:szCs w:val="24"/>
              </w:rPr>
              <w:t xml:space="preserve"> a, d, e </w:t>
            </w:r>
            <w:r w:rsidRPr="006914A9">
              <w:rPr>
                <w:rFonts w:cs="Times New Roman"/>
                <w:b/>
                <w:szCs w:val="24"/>
              </w:rPr>
              <w:t>or</w:t>
            </w:r>
          </w:p>
          <w:p w14:paraId="6C67D8FC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a, b, c, d, e   </w:t>
            </w:r>
            <w:r w:rsidRPr="006914A9">
              <w:rPr>
                <w:rFonts w:cs="Times New Roman"/>
                <w:b/>
                <w:szCs w:val="24"/>
              </w:rPr>
              <w:t xml:space="preserve">or  </w:t>
            </w:r>
            <w:r w:rsidRPr="006914A9">
              <w:rPr>
                <w:rFonts w:cs="Times New Roman"/>
                <w:szCs w:val="24"/>
              </w:rPr>
              <w:t xml:space="preserve"> a, b, d, e, f</w:t>
            </w:r>
          </w:p>
          <w:p w14:paraId="6C67D8FD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or a Venn diagram with a, c, e, f correctly shown</w:t>
            </w:r>
          </w:p>
        </w:tc>
      </w:tr>
      <w:tr w:rsidR="005C094D" w:rsidRPr="006914A9" w14:paraId="6C67D906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8FF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900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14:paraId="6C67D901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902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c, e, f</w:t>
            </w:r>
          </w:p>
        </w:tc>
        <w:tc>
          <w:tcPr>
            <w:tcW w:w="329" w:type="pct"/>
          </w:tcPr>
          <w:p w14:paraId="6C67D903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904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905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90E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907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908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14:paraId="6C67D909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90A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14:paraId="6C67D90B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90C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90D" w14:textId="77777777" w:rsidR="005C094D" w:rsidRPr="006914A9" w:rsidRDefault="005C094D" w:rsidP="00552785">
            <w:pPr>
              <w:jc w:val="right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14:paraId="6C67D90F" w14:textId="77777777" w:rsidR="005C094D" w:rsidRPr="006914A9" w:rsidRDefault="005C094D" w:rsidP="005C094D">
      <w:pPr>
        <w:rPr>
          <w:rFonts w:cs="Times New Roman"/>
          <w:szCs w:val="24"/>
        </w:rPr>
      </w:pPr>
    </w:p>
    <w:p w14:paraId="6C67D910" w14:textId="77777777" w:rsidR="005C094D" w:rsidRPr="006914A9" w:rsidRDefault="005C094D" w:rsidP="005C094D">
      <w:pPr>
        <w:rPr>
          <w:rFonts w:cs="Times New Roman"/>
          <w:szCs w:val="24"/>
        </w:rPr>
      </w:pPr>
    </w:p>
    <w:p w14:paraId="6C67D943" w14:textId="77777777" w:rsidR="001A07C2" w:rsidRDefault="001A07C2" w:rsidP="005C094D">
      <w:pPr>
        <w:rPr>
          <w:rFonts w:cs="Times New Roman"/>
          <w:szCs w:val="24"/>
        </w:rPr>
      </w:pPr>
    </w:p>
    <w:p w14:paraId="6C67D944" w14:textId="77777777" w:rsidR="001A07C2" w:rsidRDefault="001A07C2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1A07C2" w:rsidRPr="001A07C2" w14:paraId="6C67D951" w14:textId="77777777" w:rsidTr="00DA0B7B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right w:val="nil"/>
            </w:tcBorders>
          </w:tcPr>
          <w:p w14:paraId="6C67D945" w14:textId="77777777"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lastRenderedPageBreak/>
              <w:t>16</w:t>
            </w:r>
          </w:p>
        </w:tc>
        <w:tc>
          <w:tcPr>
            <w:tcW w:w="329" w:type="pct"/>
            <w:vMerge w:val="restart"/>
            <w:tcBorders>
              <w:left w:val="nil"/>
            </w:tcBorders>
          </w:tcPr>
          <w:p w14:paraId="6C67D946" w14:textId="77777777" w:rsidR="001A07C2" w:rsidRPr="001A07C2" w:rsidRDefault="001A07C2" w:rsidP="001A07C2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a</w:t>
            </w:r>
            <w:r w:rsidRPr="001A07C2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1703" w:type="pct"/>
            <w:tcBorders>
              <w:bottom w:val="single" w:sz="4" w:space="0" w:color="808080" w:themeColor="background1" w:themeShade="80"/>
            </w:tcBorders>
          </w:tcPr>
          <w:p w14:paraId="6C67D947" w14:textId="77777777"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7 × (−2)² + 5 or 7 × 4 + 5 or</w:t>
            </w:r>
          </w:p>
          <w:p w14:paraId="6C67D948" w14:textId="77777777"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 xml:space="preserve">7 (−2)² + 5 </w:t>
            </w:r>
          </w:p>
          <w:p w14:paraId="6C67D949" w14:textId="77777777"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808080" w:themeColor="background1" w:themeShade="80"/>
            </w:tcBorders>
          </w:tcPr>
          <w:p w14:paraId="6C67D94A" w14:textId="77777777"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14:paraId="6C67D94B" w14:textId="77777777"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808080" w:themeColor="background1" w:themeShade="80"/>
            </w:tcBorders>
          </w:tcPr>
          <w:p w14:paraId="6C67D94C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258" w:type="pct"/>
            <w:tcBorders>
              <w:bottom w:val="single" w:sz="4" w:space="0" w:color="808080" w:themeColor="background1" w:themeShade="80"/>
              <w:right w:val="nil"/>
            </w:tcBorders>
          </w:tcPr>
          <w:p w14:paraId="6C67D94D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M1</w:t>
            </w:r>
          </w:p>
          <w:p w14:paraId="6C67D94E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 w:themeColor="background1" w:themeShade="80"/>
            </w:tcBorders>
          </w:tcPr>
          <w:p w14:paraId="6C67D94F" w14:textId="77777777"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 xml:space="preserve">for correct substitution  </w:t>
            </w:r>
          </w:p>
          <w:p w14:paraId="6C67D950" w14:textId="77777777"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7 × 4   </w:t>
            </w:r>
            <w:r w:rsidRPr="001A07C2">
              <w:rPr>
                <w:rFonts w:cs="Times New Roman"/>
                <w:b/>
                <w:color w:val="000000" w:themeColor="text1"/>
                <w:szCs w:val="24"/>
              </w:rPr>
              <w:t xml:space="preserve">or   </w:t>
            </w:r>
            <w:r w:rsidRPr="001A07C2">
              <w:rPr>
                <w:rFonts w:cs="Times New Roman"/>
                <w:color w:val="000000" w:themeColor="text1"/>
                <w:szCs w:val="24"/>
              </w:rPr>
              <w:t>28</w:t>
            </w:r>
          </w:p>
        </w:tc>
      </w:tr>
      <w:tr w:rsidR="001A07C2" w:rsidRPr="001A07C2" w14:paraId="6C67D959" w14:textId="77777777" w:rsidTr="00DA0B7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14:paraId="6C67D952" w14:textId="77777777"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14:paraId="6C67D953" w14:textId="77777777"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14:paraId="6C67D954" w14:textId="77777777"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14:paraId="6C67D955" w14:textId="77777777"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33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14:paraId="6C67D956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14:paraId="6C67D957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</w:tcBorders>
          </w:tcPr>
          <w:p w14:paraId="6C67D958" w14:textId="77777777"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1A07C2" w:rsidRPr="001A07C2" w14:paraId="6C67D963" w14:textId="77777777" w:rsidTr="00DA0B7B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right w:val="nil"/>
            </w:tcBorders>
          </w:tcPr>
          <w:p w14:paraId="6C67D95A" w14:textId="77777777"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left w:val="nil"/>
            </w:tcBorders>
          </w:tcPr>
          <w:p w14:paraId="6C67D95B" w14:textId="77777777" w:rsidR="001A07C2" w:rsidRPr="001A07C2" w:rsidRDefault="001A07C2" w:rsidP="001A07C2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b</w:t>
            </w:r>
            <w:r w:rsidRPr="001A07C2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1703" w:type="pct"/>
            <w:tcBorders>
              <w:bottom w:val="single" w:sz="4" w:space="0" w:color="808080" w:themeColor="background1" w:themeShade="80"/>
            </w:tcBorders>
          </w:tcPr>
          <w:p w14:paraId="6C67D95C" w14:textId="77777777"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5</w:t>
            </w:r>
            <w:r w:rsidRPr="001A07C2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q</w:t>
            </w: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– 15 (= 12 – </w:t>
            </w:r>
            <w:r w:rsidRPr="001A07C2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q</w:t>
            </w: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)</w:t>
            </w:r>
            <w:r w:rsidRPr="001A07C2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 xml:space="preserve"> </w:t>
            </w:r>
          </w:p>
          <w:p w14:paraId="6C67D95D" w14:textId="77777777"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or  </w:t>
            </w:r>
            <w:r w:rsidRPr="001A07C2">
              <w:rPr>
                <w:rFonts w:ascii="Times New Roman" w:hAnsi="Times New Roman"/>
                <w:b w:val="0"/>
                <w:color w:val="000000" w:themeColor="text1"/>
                <w:position w:val="-24"/>
                <w:sz w:val="24"/>
                <w:szCs w:val="24"/>
              </w:rPr>
              <w:object w:dxaOrig="1440" w:dyaOrig="620" w14:anchorId="6C67DB43">
                <v:shape id="_x0000_i1073" type="#_x0000_t75" style="width:1in;height:30.75pt" o:ole="">
                  <v:imagedata r:id="rId64" o:title=""/>
                </v:shape>
                <o:OLEObject Type="Embed" ProgID="Equation.3" ShapeID="_x0000_i1073" DrawAspect="Content" ObjectID="_1745763652" r:id="rId65"/>
              </w:object>
            </w:r>
          </w:p>
        </w:tc>
        <w:tc>
          <w:tcPr>
            <w:tcW w:w="799" w:type="pct"/>
            <w:tcBorders>
              <w:bottom w:val="single" w:sz="4" w:space="0" w:color="808080" w:themeColor="background1" w:themeShade="80"/>
            </w:tcBorders>
          </w:tcPr>
          <w:p w14:paraId="6C67D95E" w14:textId="77777777"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14:paraId="6C67D95F" w14:textId="77777777"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808080" w:themeColor="background1" w:themeShade="80"/>
            </w:tcBorders>
          </w:tcPr>
          <w:p w14:paraId="6C67D960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58" w:type="pct"/>
            <w:tcBorders>
              <w:bottom w:val="single" w:sz="4" w:space="0" w:color="808080" w:themeColor="background1" w:themeShade="80"/>
              <w:right w:val="nil"/>
            </w:tcBorders>
          </w:tcPr>
          <w:p w14:paraId="6C67D961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single" w:sz="4" w:space="0" w:color="808080" w:themeColor="background1" w:themeShade="80"/>
            </w:tcBorders>
          </w:tcPr>
          <w:p w14:paraId="6C67D962" w14:textId="77777777"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1A07C2" w:rsidRPr="001A07C2" w14:paraId="6C67D970" w14:textId="77777777" w:rsidTr="00DA0B7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14:paraId="6C67D964" w14:textId="77777777"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14:paraId="6C67D965" w14:textId="77777777"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14:paraId="6C67D966" w14:textId="77777777"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E.g. 5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q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+ 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q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= 12 + 15  or 6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q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= 27</w:t>
            </w:r>
          </w:p>
          <w:p w14:paraId="6C67D967" w14:textId="77777777"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14:paraId="6C67D968" w14:textId="77777777"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14:paraId="6C67D969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14:paraId="6C67D96A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M1</w:t>
            </w:r>
          </w:p>
          <w:p w14:paraId="6C67D96B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14:paraId="6C67D96C" w14:textId="77777777"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 xml:space="preserve">For a correct equation with the 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q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terms collected on one side of the equation and the non 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q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terms on the other side.</w:t>
            </w:r>
          </w:p>
          <w:p w14:paraId="6C67D96D" w14:textId="77777777"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  <w:p w14:paraId="6C67D96E" w14:textId="77777777"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ft from 5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q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– 3 = 12 – 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q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for this mark only</w:t>
            </w:r>
          </w:p>
          <w:p w14:paraId="6C67D96F" w14:textId="77777777"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1A07C2" w:rsidRPr="001A07C2" w14:paraId="6C67D978" w14:textId="77777777" w:rsidTr="00DA0B7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14:paraId="6C67D971" w14:textId="77777777"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14:paraId="6C67D972" w14:textId="77777777"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14:paraId="6C67D973" w14:textId="77777777"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14:paraId="6C67D974" w14:textId="77777777"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4.5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14:paraId="6C67D975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14:paraId="6C67D976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</w:tcBorders>
          </w:tcPr>
          <w:p w14:paraId="6C67D977" w14:textId="77777777"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 xml:space="preserve">for 4.5 </w:t>
            </w:r>
            <w:r w:rsidRPr="001A07C2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  <w:r w:rsidRPr="001A07C2">
              <w:rPr>
                <w:rFonts w:cs="Times New Roman"/>
                <w:color w:val="000000" w:themeColor="text1"/>
                <w:position w:val="-24"/>
                <w:szCs w:val="24"/>
              </w:rPr>
              <w:object w:dxaOrig="240" w:dyaOrig="620" w14:anchorId="6C67DB44">
                <v:shape id="_x0000_i1074" type="#_x0000_t75" style="width:12pt;height:30.75pt" o:ole="">
                  <v:imagedata r:id="rId66" o:title=""/>
                </v:shape>
                <o:OLEObject Type="Embed" ProgID="Equation.DSMT4" ShapeID="_x0000_i1074" DrawAspect="Content" ObjectID="_1745763653" r:id="rId67"/>
              </w:object>
            </w:r>
            <w:proofErr w:type="spellStart"/>
            <w:r w:rsidRPr="001A07C2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  <w:r w:rsidRPr="001A07C2">
              <w:rPr>
                <w:rFonts w:cs="Times New Roman"/>
                <w:color w:val="000000" w:themeColor="text1"/>
                <w:szCs w:val="24"/>
              </w:rPr>
              <w:t xml:space="preserve"> dep on at least M1</w:t>
            </w:r>
          </w:p>
        </w:tc>
      </w:tr>
      <w:tr w:rsidR="001A07C2" w:rsidRPr="001A07C2" w14:paraId="6C67D986" w14:textId="77777777" w:rsidTr="00DA0B7B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right w:val="nil"/>
            </w:tcBorders>
          </w:tcPr>
          <w:p w14:paraId="6C67D979" w14:textId="77777777"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left w:val="nil"/>
            </w:tcBorders>
          </w:tcPr>
          <w:p w14:paraId="6C67D97A" w14:textId="77777777" w:rsidR="001A07C2" w:rsidRPr="001A07C2" w:rsidRDefault="001A07C2" w:rsidP="001A07C2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c</w:t>
            </w:r>
            <w:r w:rsidRPr="001A07C2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1703" w:type="pct"/>
            <w:tcBorders>
              <w:bottom w:val="single" w:sz="4" w:space="0" w:color="808080" w:themeColor="background1" w:themeShade="80"/>
            </w:tcBorders>
          </w:tcPr>
          <w:p w14:paraId="6C67D97B" w14:textId="77777777"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−7</w:t>
            </w:r>
            <w:r w:rsidRPr="001A07C2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t</w:t>
            </w: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>≥</m:t>
              </m:r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</m:oMath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31 – 3 or 7</w:t>
            </w:r>
            <w:r w:rsidRPr="001A07C2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t</w:t>
            </w:r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≤ 3 – 31 </w:t>
            </w:r>
            <w:proofErr w:type="spellStart"/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99" w:type="pct"/>
            <w:tcBorders>
              <w:bottom w:val="single" w:sz="4" w:space="0" w:color="808080" w:themeColor="background1" w:themeShade="80"/>
            </w:tcBorders>
          </w:tcPr>
          <w:p w14:paraId="6C67D97C" w14:textId="77777777"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</w:pPr>
          </w:p>
          <w:p w14:paraId="6C67D97D" w14:textId="77777777"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</w:pPr>
          </w:p>
          <w:p w14:paraId="6C67D97E" w14:textId="77777777"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808080" w:themeColor="background1" w:themeShade="80"/>
            </w:tcBorders>
          </w:tcPr>
          <w:p w14:paraId="6C67D97F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258" w:type="pct"/>
            <w:tcBorders>
              <w:bottom w:val="single" w:sz="4" w:space="0" w:color="808080" w:themeColor="background1" w:themeShade="80"/>
              <w:right w:val="nil"/>
            </w:tcBorders>
          </w:tcPr>
          <w:p w14:paraId="6C67D980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M1</w:t>
            </w:r>
          </w:p>
          <w:p w14:paraId="6C67D981" w14:textId="77777777"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 xml:space="preserve">  </w:t>
            </w:r>
          </w:p>
          <w:p w14:paraId="6C67D982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 w:themeColor="background1" w:themeShade="80"/>
            </w:tcBorders>
          </w:tcPr>
          <w:p w14:paraId="6C67D983" w14:textId="77777777"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−7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t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</w:t>
            </w:r>
            <m:oMath>
              <m:r>
                <w:rPr>
                  <w:rFonts w:ascii="Cambria Math" w:cs="Times New Roman"/>
                  <w:color w:val="000000" w:themeColor="text1"/>
                  <w:szCs w:val="24"/>
                </w:rPr>
                <m:t>≥</m:t>
              </m:r>
              <m:r>
                <w:rPr>
                  <w:rFonts w:ascii="Cambria Math" w:cs="Times New Roman"/>
                  <w:color w:val="000000" w:themeColor="text1"/>
                  <w:szCs w:val="24"/>
                </w:rPr>
                <m:t xml:space="preserve"> </m:t>
              </m:r>
            </m:oMath>
            <w:r w:rsidRPr="001A07C2">
              <w:rPr>
                <w:rFonts w:cs="Times New Roman"/>
                <w:color w:val="000000" w:themeColor="text1"/>
                <w:szCs w:val="24"/>
              </w:rPr>
              <w:t xml:space="preserve">31 – 3 </w:t>
            </w:r>
            <w:r w:rsidRPr="001A07C2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  <w:r w:rsidRPr="001A07C2">
              <w:rPr>
                <w:rFonts w:cs="Times New Roman"/>
                <w:color w:val="000000" w:themeColor="text1"/>
                <w:szCs w:val="24"/>
              </w:rPr>
              <w:t>7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t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≤ 3 – 31 </w:t>
            </w:r>
            <w:r w:rsidRPr="001A07C2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− 4 </w:t>
            </w:r>
          </w:p>
          <w:p w14:paraId="6C67D984" w14:textId="77777777"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A07C2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 xml:space="preserve">t </w:t>
            </w:r>
            <w:r w:rsidRPr="001A07C2">
              <w:rPr>
                <w:rFonts w:cs="Times New Roman"/>
                <w:color w:val="000000" w:themeColor="text1"/>
                <w:szCs w:val="24"/>
              </w:rPr>
              <w:t>≥ −4</w:t>
            </w:r>
          </w:p>
          <w:p w14:paraId="6C67D985" w14:textId="77777777" w:rsidR="001A07C2" w:rsidRPr="001A07C2" w:rsidRDefault="001A07C2" w:rsidP="00DA0B7B">
            <w:pPr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accept an equation or the wrong inequality sign in the working</w:t>
            </w:r>
          </w:p>
        </w:tc>
      </w:tr>
      <w:tr w:rsidR="001A07C2" w:rsidRPr="001A07C2" w14:paraId="6C67D98E" w14:textId="77777777" w:rsidTr="00DA0B7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14:paraId="6C67D987" w14:textId="77777777"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14:paraId="6C67D988" w14:textId="77777777"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14:paraId="6C67D989" w14:textId="77777777"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14:paraId="6C67D98A" w14:textId="77777777"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t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>≤</m:t>
              </m:r>
            </m:oMath>
            <w:r w:rsidRPr="001A07C2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−4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14:paraId="6C67D98B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14:paraId="6C67D98C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</w:tcBorders>
          </w:tcPr>
          <w:p w14:paraId="6C67D98D" w14:textId="77777777" w:rsidR="001A07C2" w:rsidRPr="001A07C2" w:rsidRDefault="001A07C2" w:rsidP="00DA0B7B">
            <w:pPr>
              <w:rPr>
                <w:rFonts w:cs="Times New Roman"/>
                <w:i/>
                <w:color w:val="000000" w:themeColor="text1"/>
                <w:szCs w:val="24"/>
              </w:rPr>
            </w:pPr>
            <w:r w:rsidRPr="001A07C2">
              <w:rPr>
                <w:rFonts w:cs="Times New Roman"/>
                <w:color w:val="000000" w:themeColor="text1"/>
                <w:szCs w:val="24"/>
              </w:rPr>
              <w:t xml:space="preserve">or for −4 ≥ </w:t>
            </w:r>
            <w:r w:rsidRPr="001A07C2">
              <w:rPr>
                <w:rFonts w:cs="Times New Roman"/>
                <w:i/>
                <w:color w:val="000000" w:themeColor="text1"/>
                <w:szCs w:val="24"/>
              </w:rPr>
              <w:t>t</w:t>
            </w:r>
          </w:p>
        </w:tc>
      </w:tr>
      <w:tr w:rsidR="001A07C2" w:rsidRPr="001A07C2" w14:paraId="6C67D996" w14:textId="77777777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6C67D98F" w14:textId="77777777"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6C67D990" w14:textId="77777777"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6C67D991" w14:textId="77777777"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6C67D992" w14:textId="77777777"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6C67D993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6C67D994" w14:textId="77777777" w:rsidR="001A07C2" w:rsidRPr="001A07C2" w:rsidRDefault="001A07C2" w:rsidP="00DA0B7B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6C67D995" w14:textId="77777777" w:rsidR="001A07C2" w:rsidRPr="001A07C2" w:rsidRDefault="001A07C2" w:rsidP="001A07C2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A07C2">
              <w:rPr>
                <w:rFonts w:cs="Times New Roman"/>
                <w:b/>
                <w:color w:val="000000" w:themeColor="text1"/>
                <w:szCs w:val="24"/>
              </w:rPr>
              <w:t>Total 7 marks</w:t>
            </w:r>
          </w:p>
        </w:tc>
      </w:tr>
    </w:tbl>
    <w:p w14:paraId="6C67D997" w14:textId="77777777" w:rsidR="001A07C2" w:rsidRPr="003E7DE8" w:rsidRDefault="001A07C2" w:rsidP="001A07C2">
      <w:pPr>
        <w:rPr>
          <w:color w:val="000000" w:themeColor="text1"/>
        </w:rPr>
      </w:pPr>
    </w:p>
    <w:p w14:paraId="6C67D998" w14:textId="77777777" w:rsidR="001A07C2" w:rsidRDefault="001A07C2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1A07C2" w:rsidRPr="001A07C2" w14:paraId="6C67D9A0" w14:textId="77777777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999" w14:textId="77777777"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14:paraId="6C67D99A" w14:textId="77777777"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6C67D99B" w14:textId="77777777"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6C67D99C" w14:textId="77777777"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sz w:val="24"/>
                <w:szCs w:val="24"/>
              </w:rPr>
              <w:t>4</w:t>
            </w:r>
            <w:r w:rsidRPr="001A07C2">
              <w:rPr>
                <w:rFonts w:ascii="Times New Roman" w:hAnsi="Times New Roman"/>
                <w:b w:val="0"/>
                <w:i/>
                <w:sz w:val="24"/>
                <w:szCs w:val="24"/>
              </w:rPr>
              <w:t>n</w:t>
            </w:r>
            <w:r w:rsidRPr="001A07C2">
              <w:rPr>
                <w:rFonts w:ascii="Times New Roman" w:hAnsi="Times New Roman"/>
                <w:b w:val="0"/>
                <w:sz w:val="24"/>
                <w:szCs w:val="24"/>
              </w:rPr>
              <w:t xml:space="preserve"> + 3</w:t>
            </w:r>
          </w:p>
        </w:tc>
        <w:tc>
          <w:tcPr>
            <w:tcW w:w="329" w:type="pct"/>
            <w:tcBorders>
              <w:top w:val="single" w:sz="6" w:space="0" w:color="auto"/>
              <w:bottom w:val="single" w:sz="6" w:space="0" w:color="auto"/>
            </w:tcBorders>
          </w:tcPr>
          <w:p w14:paraId="6C67D99D" w14:textId="77777777"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99E" w14:textId="77777777"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99F" w14:textId="77777777" w:rsidR="001A07C2" w:rsidRPr="001A07C2" w:rsidRDefault="001A07C2" w:rsidP="00DA0B7B">
            <w:pPr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B1 for 4</w:t>
            </w:r>
            <w:r w:rsidRPr="001A07C2">
              <w:rPr>
                <w:rFonts w:cs="Times New Roman"/>
                <w:i/>
                <w:szCs w:val="24"/>
              </w:rPr>
              <w:t xml:space="preserve">n </w:t>
            </w:r>
            <w:r w:rsidRPr="001A07C2">
              <w:rPr>
                <w:rFonts w:cs="Times New Roman"/>
                <w:szCs w:val="24"/>
              </w:rPr>
              <w:t xml:space="preserve">+ </w:t>
            </w:r>
            <w:r w:rsidRPr="001A07C2">
              <w:rPr>
                <w:rFonts w:cs="Times New Roman"/>
                <w:i/>
                <w:szCs w:val="24"/>
              </w:rPr>
              <w:t xml:space="preserve">x </w:t>
            </w:r>
            <w:r w:rsidRPr="001A07C2">
              <w:rPr>
                <w:rFonts w:cs="Times New Roman"/>
                <w:szCs w:val="24"/>
              </w:rPr>
              <w:t xml:space="preserve">where </w:t>
            </w:r>
            <w:r w:rsidRPr="001A07C2">
              <w:rPr>
                <w:rFonts w:cs="Times New Roman"/>
                <w:i/>
                <w:szCs w:val="24"/>
              </w:rPr>
              <w:t>x</w:t>
            </w:r>
            <w:r w:rsidRPr="001A07C2">
              <w:rPr>
                <w:rFonts w:cs="Times New Roman"/>
                <w:szCs w:val="24"/>
              </w:rPr>
              <w:t xml:space="preserve"> is any integer</w:t>
            </w:r>
          </w:p>
        </w:tc>
      </w:tr>
      <w:tr w:rsidR="001A07C2" w:rsidRPr="001A07C2" w14:paraId="6C67D9A8" w14:textId="77777777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9A1" w14:textId="77777777"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14:paraId="6C67D9A2" w14:textId="77777777"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6C67D9A3" w14:textId="77777777"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6C67D9A4" w14:textId="77777777"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sz w:val="24"/>
                <w:szCs w:val="24"/>
              </w:rPr>
              <w:t>78, 76, 74</w:t>
            </w:r>
          </w:p>
        </w:tc>
        <w:tc>
          <w:tcPr>
            <w:tcW w:w="329" w:type="pct"/>
            <w:tcBorders>
              <w:top w:val="single" w:sz="6" w:space="0" w:color="auto"/>
              <w:bottom w:val="single" w:sz="6" w:space="0" w:color="auto"/>
            </w:tcBorders>
          </w:tcPr>
          <w:p w14:paraId="6C67D9A5" w14:textId="77777777"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9A6" w14:textId="77777777"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9A7" w14:textId="77777777" w:rsidR="001A07C2" w:rsidRPr="001A07C2" w:rsidRDefault="001A07C2" w:rsidP="00DA0B7B">
            <w:pPr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B1 for one correct term</w:t>
            </w:r>
          </w:p>
        </w:tc>
      </w:tr>
      <w:tr w:rsidR="001A07C2" w:rsidRPr="001A07C2" w14:paraId="6C67D9B1" w14:textId="77777777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9A9" w14:textId="77777777"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14:paraId="6C67D9AA" w14:textId="77777777"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6C67D9AB" w14:textId="77777777"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6C67D9AC" w14:textId="77777777"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Correct reason</w:t>
            </w:r>
          </w:p>
          <w:p w14:paraId="6C67D9AD" w14:textId="77777777"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6" w:space="0" w:color="auto"/>
            </w:tcBorders>
          </w:tcPr>
          <w:p w14:paraId="6C67D9AE" w14:textId="77777777"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9AF" w14:textId="77777777"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  <w:r w:rsidRPr="001A07C2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9B0" w14:textId="77777777"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A07C2">
              <w:rPr>
                <w:rFonts w:ascii="Times New Roman" w:hAnsi="Times New Roman"/>
                <w:b w:val="0"/>
                <w:sz w:val="24"/>
                <w:szCs w:val="24"/>
              </w:rPr>
              <w:t>The first sequence is only odd numbers and the second is only even numbers</w:t>
            </w:r>
          </w:p>
        </w:tc>
      </w:tr>
      <w:tr w:rsidR="001A07C2" w:rsidRPr="001A07C2" w14:paraId="6C67D9B9" w14:textId="77777777" w:rsidTr="00DA0B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6C67D9B2" w14:textId="77777777" w:rsidR="001A07C2" w:rsidRPr="001A07C2" w:rsidRDefault="001A07C2" w:rsidP="00DA0B7B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C67D9B3" w14:textId="77777777" w:rsidR="001A07C2" w:rsidRPr="001A07C2" w:rsidRDefault="001A07C2" w:rsidP="00DA0B7B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7D9B4" w14:textId="77777777" w:rsidR="001A07C2" w:rsidRPr="001A07C2" w:rsidRDefault="001A07C2" w:rsidP="00DA0B7B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</w:tcBorders>
          </w:tcPr>
          <w:p w14:paraId="6C67D9B5" w14:textId="77777777" w:rsidR="001A07C2" w:rsidRPr="001A07C2" w:rsidRDefault="001A07C2" w:rsidP="00DA0B7B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14:paraId="6C67D9B6" w14:textId="77777777"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6C67D9B7" w14:textId="77777777" w:rsidR="001A07C2" w:rsidRPr="001A07C2" w:rsidRDefault="001A07C2" w:rsidP="00DA0B7B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6C67D9B8" w14:textId="77777777" w:rsidR="001A07C2" w:rsidRPr="001A07C2" w:rsidRDefault="001A07C2" w:rsidP="00DA0B7B">
            <w:pPr>
              <w:jc w:val="right"/>
              <w:rPr>
                <w:rFonts w:cs="Times New Roman"/>
                <w:b/>
                <w:szCs w:val="24"/>
              </w:rPr>
            </w:pPr>
            <w:r w:rsidRPr="001A07C2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14:paraId="6C67D9BA" w14:textId="77777777" w:rsidR="001A07C2" w:rsidRDefault="001A07C2" w:rsidP="005C094D">
      <w:pPr>
        <w:rPr>
          <w:rFonts w:cs="Times New Roman"/>
          <w:szCs w:val="24"/>
        </w:rPr>
      </w:pPr>
    </w:p>
    <w:p w14:paraId="6C67D9BB" w14:textId="77777777" w:rsidR="001A07C2" w:rsidRDefault="001A07C2" w:rsidP="005C094D">
      <w:pPr>
        <w:rPr>
          <w:rFonts w:cs="Times New Roman"/>
          <w:szCs w:val="24"/>
        </w:rPr>
      </w:pPr>
    </w:p>
    <w:p w14:paraId="6C67DA27" w14:textId="77777777" w:rsidR="001A07C2" w:rsidRPr="006914A9" w:rsidRDefault="001A07C2" w:rsidP="005C094D">
      <w:pPr>
        <w:rPr>
          <w:rFonts w:cs="Times New Roman"/>
          <w:szCs w:val="24"/>
        </w:rPr>
      </w:pPr>
    </w:p>
    <w:p w14:paraId="6C67DA28" w14:textId="77777777" w:rsidR="005C094D" w:rsidRPr="006914A9" w:rsidRDefault="005C094D" w:rsidP="005C094D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C094D" w:rsidRPr="006914A9" w14:paraId="6C67DA30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6C67DA29" w14:textId="77777777" w:rsidR="005C094D" w:rsidRPr="006914A9" w:rsidRDefault="005C094D" w:rsidP="005C094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6C67DA2A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6C67DA2B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6C67DA2C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22 000 00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6C67DA2D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6C67DA2E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6C67DA2F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A38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6C67DA31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6C67DA32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14:paraId="6C67DA33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A34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</w:pPr>
            <w:r w:rsidRPr="006914A9">
              <w:rPr>
                <w:rFonts w:ascii="Times New Roman" w:hAnsi="Times New Roman"/>
                <w:b w:val="0"/>
                <w:sz w:val="24"/>
                <w:szCs w:val="24"/>
              </w:rPr>
              <w:t>9.5 × 10</w:t>
            </w:r>
            <w:r w:rsidRPr="006914A9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329" w:type="pct"/>
          </w:tcPr>
          <w:p w14:paraId="6C67DA35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6C67DA36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6C67DA37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A40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A39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A3A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shd w:val="clear" w:color="auto" w:fill="auto"/>
          </w:tcPr>
          <w:p w14:paraId="6C67DA3B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A3C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14:paraId="6C67DA3D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A3E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A3F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for 0.06 </w:t>
            </w:r>
            <w:proofErr w:type="spellStart"/>
            <w:r w:rsidRPr="006914A9">
              <w:rPr>
                <w:rFonts w:cs="Times New Roman"/>
                <w:szCs w:val="24"/>
              </w:rPr>
              <w:t>oe</w:t>
            </w:r>
            <w:proofErr w:type="spellEnd"/>
            <w:r w:rsidRPr="006914A9">
              <w:rPr>
                <w:rFonts w:cs="Times New Roman"/>
                <w:szCs w:val="24"/>
              </w:rPr>
              <w:t xml:space="preserve"> or </w:t>
            </w:r>
            <w:r w:rsidRPr="006914A9">
              <w:rPr>
                <w:rFonts w:cs="Times New Roman"/>
                <w:position w:val="-6"/>
                <w:szCs w:val="24"/>
              </w:rPr>
              <w:object w:dxaOrig="680" w:dyaOrig="320" w14:anchorId="6C67DB4D">
                <v:shape id="_x0000_i1083" type="#_x0000_t75" style="width:36pt;height:14.25pt" o:ole="">
                  <v:imagedata r:id="rId68" o:title=""/>
                </v:shape>
                <o:OLEObject Type="Embed" ProgID="Equation.DSMT4" ShapeID="_x0000_i1083" DrawAspect="Content" ObjectID="_1745763654" r:id="rId69"/>
              </w:object>
            </w:r>
            <w:r w:rsidRPr="006914A9">
              <w:rPr>
                <w:rFonts w:cs="Times New Roman"/>
                <w:szCs w:val="24"/>
              </w:rPr>
              <w:t xml:space="preserve"> where </w:t>
            </w:r>
            <w:r w:rsidRPr="006914A9">
              <w:rPr>
                <w:rFonts w:cs="Times New Roman"/>
                <w:i/>
                <w:szCs w:val="24"/>
              </w:rPr>
              <w:t>n</w:t>
            </w:r>
            <w:r w:rsidRPr="006914A9">
              <w:rPr>
                <w:rFonts w:cs="Times New Roman"/>
                <w:szCs w:val="24"/>
              </w:rPr>
              <w:t xml:space="preserve"> is a negative integer other than </w:t>
            </w:r>
            <w:r w:rsidRPr="006914A9">
              <w:rPr>
                <w:rFonts w:cs="Times New Roman"/>
                <w:position w:val="-4"/>
                <w:szCs w:val="24"/>
              </w:rPr>
              <w:object w:dxaOrig="320" w:dyaOrig="260" w14:anchorId="6C67DB4E">
                <v:shape id="_x0000_i1084" type="#_x0000_t75" style="width:14.25pt;height:14.25pt" o:ole="">
                  <v:imagedata r:id="rId70" o:title=""/>
                </v:shape>
                <o:OLEObject Type="Embed" ProgID="Equation.DSMT4" ShapeID="_x0000_i1084" DrawAspect="Content" ObjectID="_1745763655" r:id="rId71"/>
              </w:object>
            </w:r>
          </w:p>
        </w:tc>
      </w:tr>
      <w:tr w:rsidR="005C094D" w:rsidRPr="006914A9" w14:paraId="6C67DA48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A41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A42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14:paraId="6C67DA43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67DA44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914A9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740" w:dyaOrig="320" w14:anchorId="6C67DB4F">
                <v:shape id="_x0000_i1085" type="#_x0000_t75" style="width:36pt;height:14.25pt" o:ole="">
                  <v:imagedata r:id="rId72" o:title=""/>
                </v:shape>
                <o:OLEObject Type="Embed" ProgID="Equation.DSMT4" ShapeID="_x0000_i1085" DrawAspect="Content" ObjectID="_1745763656" r:id="rId73"/>
              </w:object>
            </w:r>
          </w:p>
        </w:tc>
        <w:tc>
          <w:tcPr>
            <w:tcW w:w="329" w:type="pct"/>
          </w:tcPr>
          <w:p w14:paraId="6C67DA45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A46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A47" w14:textId="77777777" w:rsidR="005C094D" w:rsidRPr="006914A9" w:rsidRDefault="005C094D" w:rsidP="00552785">
            <w:pPr>
              <w:rPr>
                <w:rFonts w:cs="Times New Roman"/>
                <w:szCs w:val="24"/>
              </w:rPr>
            </w:pPr>
          </w:p>
        </w:tc>
      </w:tr>
      <w:tr w:rsidR="005C094D" w:rsidRPr="006914A9" w14:paraId="6C67DA50" w14:textId="77777777" w:rsidTr="0055278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6C67DA49" w14:textId="77777777" w:rsidR="005C094D" w:rsidRPr="006914A9" w:rsidRDefault="005C094D" w:rsidP="00552785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6C67DA4A" w14:textId="77777777" w:rsidR="005C094D" w:rsidRPr="006914A9" w:rsidRDefault="005C094D" w:rsidP="00552785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6C67DA4B" w14:textId="77777777" w:rsidR="005C094D" w:rsidRPr="006914A9" w:rsidRDefault="005C094D" w:rsidP="00552785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6C67DA4C" w14:textId="77777777" w:rsidR="005C094D" w:rsidRPr="006914A9" w:rsidRDefault="005C094D" w:rsidP="00552785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6C67DA4D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6C67DA4E" w14:textId="77777777" w:rsidR="005C094D" w:rsidRPr="006914A9" w:rsidRDefault="005C094D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6C67DA4F" w14:textId="77777777" w:rsidR="005C094D" w:rsidRPr="006914A9" w:rsidRDefault="005C094D" w:rsidP="005C094D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14:paraId="6C67DA51" w14:textId="77777777" w:rsidR="00994D53" w:rsidRDefault="00994D53">
      <w:pPr>
        <w:rPr>
          <w:rFonts w:cs="Times New Roman"/>
          <w:szCs w:val="24"/>
        </w:rPr>
      </w:pPr>
    </w:p>
    <w:p w14:paraId="6C67DA52" w14:textId="77777777" w:rsidR="001A07C2" w:rsidRDefault="001A07C2">
      <w:pPr>
        <w:rPr>
          <w:rFonts w:cs="Times New Roman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38"/>
        <w:gridCol w:w="509"/>
        <w:gridCol w:w="3260"/>
        <w:gridCol w:w="1843"/>
        <w:gridCol w:w="803"/>
        <w:gridCol w:w="709"/>
        <w:gridCol w:w="1134"/>
        <w:gridCol w:w="2632"/>
        <w:gridCol w:w="2633"/>
      </w:tblGrid>
      <w:tr w:rsidR="001A07C2" w:rsidRPr="001A07C2" w14:paraId="6C67DA59" w14:textId="77777777" w:rsidTr="001A07C2">
        <w:trPr>
          <w:trHeight w:val="213"/>
        </w:trPr>
        <w:tc>
          <w:tcPr>
            <w:tcW w:w="11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14:paraId="6C67DA53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1A07C2">
              <w:rPr>
                <w:rFonts w:ascii="Times New Roman" w:hAnsi="Times New Roman" w:cs="Times New Roman"/>
                <w:b/>
                <w:bCs/>
              </w:rPr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6C67DA54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A07C2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6C67DA55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A07C2">
              <w:rPr>
                <w:rFonts w:ascii="Times New Roman" w:hAnsi="Times New Roman" w:cs="Times New Roman"/>
                <w:b/>
                <w:bCs/>
              </w:rPr>
              <w:t>Answer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6C67DA56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A07C2">
              <w:rPr>
                <w:rFonts w:ascii="Times New Roman" w:hAnsi="Times New Roman" w:cs="Times New Roman"/>
                <w:b/>
                <w:bCs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6C67DA57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A07C2">
              <w:rPr>
                <w:rFonts w:ascii="Times New Roman" w:hAnsi="Times New Roman" w:cs="Times New Roman"/>
                <w:b/>
                <w:bCs/>
              </w:rPr>
              <w:t>AO</w:t>
            </w:r>
          </w:p>
        </w:tc>
        <w:tc>
          <w:tcPr>
            <w:tcW w:w="63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6C67DA58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A07C2">
              <w:rPr>
                <w:rFonts w:ascii="Times New Roman" w:hAnsi="Times New Roman" w:cs="Times New Roman"/>
                <w:b/>
                <w:bCs/>
              </w:rPr>
              <w:t>Notes</w:t>
            </w:r>
          </w:p>
        </w:tc>
      </w:tr>
      <w:tr w:rsidR="001A07C2" w:rsidRPr="001A07C2" w14:paraId="6C67DA64" w14:textId="77777777" w:rsidTr="001A07C2">
        <w:trPr>
          <w:trHeight w:val="232"/>
        </w:trPr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6C67DA5A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5B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5C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 xml:space="preserve">22.50 ÷ 15 (=1.5) </w:t>
            </w:r>
            <w:r w:rsidRPr="001A07C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or </w:t>
            </w: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100 ÷ 15</w:t>
            </w:r>
          </w:p>
          <w:p w14:paraId="6C67DA5D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(=6.6….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5E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5F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60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AO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6C67DA61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263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6C67DA62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3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6C67DA63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M2 for 22.5 ÷ 0.15</w:t>
            </w:r>
          </w:p>
        </w:tc>
      </w:tr>
      <w:tr w:rsidR="001A07C2" w:rsidRPr="001A07C2" w14:paraId="6C67DA6F" w14:textId="77777777" w:rsidTr="001A07C2">
        <w:trPr>
          <w:trHeight w:val="232"/>
        </w:trPr>
        <w:tc>
          <w:tcPr>
            <w:tcW w:w="638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6C67DA65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66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67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 xml:space="preserve">‘1.5’ × 100 (=150) </w:t>
            </w:r>
            <w:r w:rsidRPr="001A07C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or </w:t>
            </w: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‘6.6…’ ×</w:t>
            </w:r>
          </w:p>
          <w:p w14:paraId="6C67DA68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22.5(0)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69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6A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6B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6C67DA6C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263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6C67DA6D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dep</w:t>
            </w:r>
          </w:p>
        </w:tc>
        <w:tc>
          <w:tcPr>
            <w:tcW w:w="263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6C67DA6E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A07C2" w:rsidRPr="001A07C2" w14:paraId="6C67DA78" w14:textId="77777777" w:rsidTr="001A07C2">
        <w:trPr>
          <w:trHeight w:val="213"/>
        </w:trPr>
        <w:tc>
          <w:tcPr>
            <w:tcW w:w="638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6C67DA70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71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72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73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bCs/>
                <w:sz w:val="24"/>
                <w:szCs w:val="24"/>
              </w:rPr>
              <w:t>150</w:t>
            </w:r>
          </w:p>
        </w:tc>
        <w:tc>
          <w:tcPr>
            <w:tcW w:w="8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74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75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6C67DA76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07C2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526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6C67DA77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1A07C2" w:rsidRPr="001A07C2" w14:paraId="6C67DA81" w14:textId="77777777" w:rsidTr="001A07C2">
        <w:trPr>
          <w:trHeight w:val="23"/>
        </w:trPr>
        <w:tc>
          <w:tcPr>
            <w:tcW w:w="63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6C67DA79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7A" w14:textId="77777777" w:rsidR="001A07C2" w:rsidRPr="001A07C2" w:rsidRDefault="001A07C2" w:rsidP="001A07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7B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7C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7D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6C67DA7E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6C67DA7F" w14:textId="77777777" w:rsidR="001A07C2" w:rsidRPr="001A07C2" w:rsidRDefault="001A07C2" w:rsidP="001A07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C67DA80" w14:textId="77777777" w:rsidR="001A07C2" w:rsidRPr="001A07C2" w:rsidRDefault="001A07C2" w:rsidP="001A07C2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1A07C2">
              <w:rPr>
                <w:rFonts w:ascii="Times New Roman" w:hAnsi="Times New Roman" w:cs="Times New Roman"/>
                <w:b/>
                <w:sz w:val="24"/>
                <w:szCs w:val="24"/>
              </w:rPr>
              <w:t>Total 3 marks</w:t>
            </w:r>
          </w:p>
        </w:tc>
      </w:tr>
    </w:tbl>
    <w:p w14:paraId="6C67DA82" w14:textId="77777777" w:rsidR="001A07C2" w:rsidRPr="006914A9" w:rsidRDefault="001A07C2">
      <w:pPr>
        <w:rPr>
          <w:rFonts w:cs="Times New Roman"/>
          <w:szCs w:val="24"/>
        </w:rPr>
      </w:pPr>
    </w:p>
    <w:p w14:paraId="6C67DA83" w14:textId="77777777" w:rsidR="00994D53" w:rsidRPr="006914A9" w:rsidRDefault="00994D53">
      <w:pPr>
        <w:rPr>
          <w:rFonts w:cs="Times New Roman"/>
          <w:szCs w:val="24"/>
        </w:rPr>
      </w:pPr>
    </w:p>
    <w:p w14:paraId="6C67DAC7" w14:textId="77777777" w:rsidR="00994D53" w:rsidRDefault="00994D53">
      <w:pPr>
        <w:rPr>
          <w:rFonts w:cs="Times New Roman"/>
          <w:szCs w:val="24"/>
        </w:rPr>
      </w:pPr>
      <w:bookmarkStart w:id="0" w:name="_GoBack"/>
      <w:bookmarkEnd w:id="0"/>
    </w:p>
    <w:p w14:paraId="6C67DAC8" w14:textId="77777777" w:rsidR="001A07C2" w:rsidRPr="006914A9" w:rsidRDefault="001A07C2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64"/>
        <w:gridCol w:w="941"/>
        <w:gridCol w:w="5004"/>
        <w:gridCol w:w="2334"/>
        <w:gridCol w:w="943"/>
        <w:gridCol w:w="884"/>
        <w:gridCol w:w="3818"/>
      </w:tblGrid>
      <w:tr w:rsidR="006914A9" w:rsidRPr="006914A9" w14:paraId="6C67DAD0" w14:textId="77777777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4" w:space="0" w:color="auto"/>
              <w:bottom w:val="nil"/>
              <w:right w:val="nil"/>
            </w:tcBorders>
          </w:tcPr>
          <w:p w14:paraId="6C67DAC9" w14:textId="77777777" w:rsidR="006914A9" w:rsidRPr="006914A9" w:rsidRDefault="006914A9" w:rsidP="001A07C2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6914A9">
              <w:rPr>
                <w:rFonts w:cs="Times New Roman"/>
                <w:b/>
                <w:bCs/>
                <w:iCs/>
                <w:szCs w:val="24"/>
              </w:rPr>
              <w:lastRenderedPageBreak/>
              <w:t>2</w:t>
            </w:r>
            <w:r w:rsidR="001A07C2">
              <w:rPr>
                <w:rFonts w:cs="Times New Roman"/>
                <w:b/>
                <w:bCs/>
                <w:iCs/>
                <w:szCs w:val="24"/>
              </w:rPr>
              <w:t>2</w:t>
            </w:r>
          </w:p>
        </w:tc>
        <w:tc>
          <w:tcPr>
            <w:tcW w:w="318" w:type="pct"/>
            <w:tcBorders>
              <w:top w:val="single" w:sz="4" w:space="0" w:color="auto"/>
              <w:left w:val="nil"/>
              <w:bottom w:val="nil"/>
            </w:tcBorders>
          </w:tcPr>
          <w:p w14:paraId="6C67DACA" w14:textId="77777777"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single" w:sz="4" w:space="0" w:color="auto"/>
              <w:bottom w:val="dotted" w:sz="4" w:space="0" w:color="auto"/>
            </w:tcBorders>
          </w:tcPr>
          <w:p w14:paraId="6C67DACB" w14:textId="77777777" w:rsidR="006914A9" w:rsidRPr="006914A9" w:rsidRDefault="006914A9" w:rsidP="00552785">
            <w:pPr>
              <w:keepNext/>
              <w:jc w:val="both"/>
              <w:outlineLvl w:val="0"/>
              <w:rPr>
                <w:rFonts w:cs="Times New Roman"/>
                <w:color w:val="FF0000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180 − </w:t>
            </w:r>
            <w:r w:rsidRPr="006914A9">
              <w:rPr>
                <w:rFonts w:cs="Times New Roman"/>
                <w:position w:val="-24"/>
                <w:szCs w:val="24"/>
              </w:rPr>
              <w:object w:dxaOrig="460" w:dyaOrig="620" w14:anchorId="6C67DB53">
                <v:shape id="_x0000_i1089" type="#_x0000_t75" style="width:23.25pt;height:30.75pt" o:ole="">
                  <v:imagedata r:id="rId74" o:title=""/>
                </v:shape>
                <o:OLEObject Type="Embed" ProgID="Equation.DSMT4" ShapeID="_x0000_i1089" DrawAspect="Content" ObjectID="_1745763657" r:id="rId75"/>
              </w:object>
            </w:r>
            <w:r w:rsidRPr="006914A9">
              <w:rPr>
                <w:rFonts w:cs="Times New Roman"/>
                <w:szCs w:val="24"/>
              </w:rPr>
              <w:t xml:space="preserve"> or </w:t>
            </w:r>
            <w:r w:rsidRPr="006914A9">
              <w:rPr>
                <w:rFonts w:cs="Times New Roman"/>
                <w:position w:val="-24"/>
                <w:szCs w:val="24"/>
              </w:rPr>
              <w:object w:dxaOrig="1340" w:dyaOrig="620" w14:anchorId="6C67DB54">
                <v:shape id="_x0000_i1090" type="#_x0000_t75" style="width:67.5pt;height:30.75pt" o:ole="">
                  <v:imagedata r:id="rId76" o:title=""/>
                </v:shape>
                <o:OLEObject Type="Embed" ProgID="Equation.DSMT4" ShapeID="_x0000_i1090" DrawAspect="Content" ObjectID="_1745763658" r:id="rId77"/>
              </w:object>
            </w:r>
            <w:r w:rsidRPr="006914A9">
              <w:rPr>
                <w:rFonts w:cs="Times New Roman"/>
                <w:szCs w:val="24"/>
              </w:rPr>
              <w:t xml:space="preserve"> </w:t>
            </w:r>
            <w:proofErr w:type="spellStart"/>
            <w:r w:rsidRPr="006914A9">
              <w:rPr>
                <w:rFonts w:cs="Times New Roman"/>
                <w:szCs w:val="24"/>
              </w:rPr>
              <w:t>or</w:t>
            </w:r>
            <w:proofErr w:type="spellEnd"/>
            <w:r w:rsidRPr="006914A9">
              <w:rPr>
                <w:rFonts w:cs="Times New Roman"/>
                <w:szCs w:val="24"/>
              </w:rPr>
              <w:t xml:space="preserve"> 144 </w:t>
            </w:r>
            <w:proofErr w:type="spellStart"/>
            <w:r w:rsidRPr="006914A9">
              <w:rPr>
                <w:rFonts w:cs="Times New Roman"/>
                <w:szCs w:val="24"/>
              </w:rPr>
              <w:t>oe</w:t>
            </w:r>
            <w:proofErr w:type="spellEnd"/>
          </w:p>
        </w:tc>
        <w:tc>
          <w:tcPr>
            <w:tcW w:w="789" w:type="pct"/>
            <w:tcBorders>
              <w:top w:val="single" w:sz="4" w:space="0" w:color="auto"/>
              <w:bottom w:val="nil"/>
            </w:tcBorders>
          </w:tcPr>
          <w:p w14:paraId="6C67DACC" w14:textId="77777777" w:rsidR="006914A9" w:rsidRPr="006914A9" w:rsidRDefault="006914A9" w:rsidP="00552785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single" w:sz="4" w:space="0" w:color="auto"/>
              <w:bottom w:val="nil"/>
            </w:tcBorders>
          </w:tcPr>
          <w:p w14:paraId="6C67DACD" w14:textId="77777777" w:rsidR="006914A9" w:rsidRPr="006914A9" w:rsidRDefault="006914A9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4</w:t>
            </w:r>
          </w:p>
        </w:tc>
        <w:tc>
          <w:tcPr>
            <w:tcW w:w="299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14:paraId="6C67DACE" w14:textId="77777777" w:rsidR="006914A9" w:rsidRPr="006914A9" w:rsidRDefault="006914A9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91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14:paraId="6C67DACF" w14:textId="77777777" w:rsidR="006914A9" w:rsidRPr="006914A9" w:rsidRDefault="006914A9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Unless inconsistently labelled</w:t>
            </w:r>
          </w:p>
        </w:tc>
      </w:tr>
      <w:tr w:rsidR="006914A9" w:rsidRPr="006914A9" w14:paraId="6C67DAD9" w14:textId="77777777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nil"/>
              <w:bottom w:val="nil"/>
              <w:right w:val="nil"/>
            </w:tcBorders>
          </w:tcPr>
          <w:p w14:paraId="6C67DAD1" w14:textId="77777777" w:rsidR="006914A9" w:rsidRPr="006914A9" w:rsidRDefault="006914A9" w:rsidP="00552785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nil"/>
              <w:left w:val="nil"/>
              <w:bottom w:val="nil"/>
            </w:tcBorders>
          </w:tcPr>
          <w:p w14:paraId="6C67DAD2" w14:textId="77777777"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dotted" w:sz="4" w:space="0" w:color="auto"/>
              <w:bottom w:val="dotted" w:sz="4" w:space="0" w:color="auto"/>
            </w:tcBorders>
          </w:tcPr>
          <w:p w14:paraId="6C67DAD3" w14:textId="77777777" w:rsidR="006914A9" w:rsidRPr="006914A9" w:rsidRDefault="006914A9" w:rsidP="00552785">
            <w:pPr>
              <w:keepNext/>
              <w:outlineLvl w:val="0"/>
              <w:rPr>
                <w:rFonts w:cs="Times New Roman"/>
                <w:color w:val="FF0000"/>
                <w:szCs w:val="24"/>
              </w:rPr>
            </w:pPr>
            <w:r w:rsidRPr="006914A9">
              <w:rPr>
                <w:rFonts w:cs="Times New Roman"/>
                <w:position w:val="-24"/>
                <w:szCs w:val="24"/>
              </w:rPr>
              <w:object w:dxaOrig="1120" w:dyaOrig="620" w14:anchorId="6C67DB55">
                <v:shape id="_x0000_i1091" type="#_x0000_t75" style="width:56.25pt;height:30.75pt" o:ole="">
                  <v:imagedata r:id="rId78" o:title=""/>
                </v:shape>
                <o:OLEObject Type="Embed" ProgID="Equation.DSMT4" ShapeID="_x0000_i1091" DrawAspect="Content" ObjectID="_1745763659" r:id="rId79"/>
              </w:object>
            </w:r>
            <w:r w:rsidRPr="006914A9">
              <w:rPr>
                <w:rFonts w:cs="Times New Roman"/>
                <w:szCs w:val="24"/>
              </w:rPr>
              <w:t xml:space="preserve">  or 18</w:t>
            </w:r>
          </w:p>
        </w:tc>
        <w:tc>
          <w:tcPr>
            <w:tcW w:w="789" w:type="pct"/>
            <w:tcBorders>
              <w:top w:val="nil"/>
              <w:bottom w:val="nil"/>
            </w:tcBorders>
          </w:tcPr>
          <w:p w14:paraId="6C67DAD4" w14:textId="77777777" w:rsidR="006914A9" w:rsidRPr="006914A9" w:rsidRDefault="006914A9" w:rsidP="00552785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nil"/>
              <w:bottom w:val="nil"/>
            </w:tcBorders>
          </w:tcPr>
          <w:p w14:paraId="6C67DAD5" w14:textId="77777777" w:rsidR="006914A9" w:rsidRPr="006914A9" w:rsidRDefault="006914A9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6C67DAD6" w14:textId="77777777" w:rsidR="006914A9" w:rsidRPr="006914A9" w:rsidRDefault="006914A9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91" w:type="pct"/>
            <w:vMerge w:val="restart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14:paraId="6C67DAD7" w14:textId="77777777" w:rsidR="006914A9" w:rsidRPr="006914A9" w:rsidRDefault="006914A9" w:rsidP="00552785">
            <w:pPr>
              <w:rPr>
                <w:rFonts w:cs="Times New Roman"/>
                <w:szCs w:val="24"/>
              </w:rPr>
            </w:pPr>
          </w:p>
          <w:p w14:paraId="6C67DAD8" w14:textId="77777777" w:rsidR="006914A9" w:rsidRPr="006914A9" w:rsidRDefault="006914A9" w:rsidP="00552785">
            <w:pPr>
              <w:rPr>
                <w:rFonts w:cs="Times New Roman"/>
                <w:b/>
                <w:color w:val="FF0000"/>
                <w:szCs w:val="24"/>
              </w:rPr>
            </w:pPr>
            <w:r w:rsidRPr="006914A9">
              <w:rPr>
                <w:rFonts w:cs="Times New Roman"/>
                <w:szCs w:val="24"/>
              </w:rPr>
              <w:t>Or M2 for 144 – (180 – 144)</w:t>
            </w:r>
          </w:p>
        </w:tc>
      </w:tr>
      <w:tr w:rsidR="006914A9" w:rsidRPr="006914A9" w14:paraId="6C67DAE1" w14:textId="77777777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nil"/>
              <w:bottom w:val="nil"/>
              <w:right w:val="nil"/>
            </w:tcBorders>
          </w:tcPr>
          <w:p w14:paraId="6C67DADA" w14:textId="77777777" w:rsidR="006914A9" w:rsidRPr="006914A9" w:rsidRDefault="006914A9" w:rsidP="00552785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nil"/>
              <w:left w:val="nil"/>
              <w:bottom w:val="nil"/>
            </w:tcBorders>
          </w:tcPr>
          <w:p w14:paraId="6C67DADB" w14:textId="77777777"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dotted" w:sz="4" w:space="0" w:color="auto"/>
              <w:bottom w:val="dotted" w:sz="4" w:space="0" w:color="auto"/>
            </w:tcBorders>
          </w:tcPr>
          <w:p w14:paraId="6C67DADC" w14:textId="77777777" w:rsidR="006914A9" w:rsidRPr="006914A9" w:rsidRDefault="006914A9" w:rsidP="00552785">
            <w:pPr>
              <w:keepNext/>
              <w:outlineLvl w:val="0"/>
              <w:rPr>
                <w:rFonts w:cs="Times New Roman"/>
                <w:color w:val="FF0000"/>
                <w:szCs w:val="24"/>
              </w:rPr>
            </w:pPr>
            <w:r w:rsidRPr="006914A9">
              <w:rPr>
                <w:rFonts w:cs="Times New Roman"/>
                <w:szCs w:val="24"/>
              </w:rPr>
              <w:t>‘144’ – 2 × ‘18’</w:t>
            </w:r>
          </w:p>
        </w:tc>
        <w:tc>
          <w:tcPr>
            <w:tcW w:w="789" w:type="pct"/>
            <w:tcBorders>
              <w:top w:val="nil"/>
              <w:bottom w:val="nil"/>
            </w:tcBorders>
          </w:tcPr>
          <w:p w14:paraId="6C67DADD" w14:textId="77777777" w:rsidR="006914A9" w:rsidRPr="006914A9" w:rsidRDefault="006914A9" w:rsidP="00552785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nil"/>
              <w:bottom w:val="nil"/>
            </w:tcBorders>
          </w:tcPr>
          <w:p w14:paraId="6C67DADE" w14:textId="77777777" w:rsidR="006914A9" w:rsidRPr="006914A9" w:rsidRDefault="006914A9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6C67DADF" w14:textId="77777777" w:rsidR="006914A9" w:rsidRPr="006914A9" w:rsidRDefault="006914A9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91" w:type="pct"/>
            <w:vMerge/>
            <w:tcBorders>
              <w:top w:val="single" w:sz="6" w:space="0" w:color="auto"/>
              <w:left w:val="single" w:sz="4" w:space="0" w:color="auto"/>
              <w:bottom w:val="dotted" w:sz="4" w:space="0" w:color="auto"/>
            </w:tcBorders>
          </w:tcPr>
          <w:p w14:paraId="6C67DAE0" w14:textId="77777777" w:rsidR="006914A9" w:rsidRPr="006914A9" w:rsidRDefault="006914A9" w:rsidP="00552785">
            <w:pPr>
              <w:rPr>
                <w:rFonts w:cs="Times New Roman"/>
                <w:color w:val="FF0000"/>
                <w:szCs w:val="24"/>
              </w:rPr>
            </w:pPr>
          </w:p>
        </w:tc>
      </w:tr>
      <w:tr w:rsidR="006914A9" w:rsidRPr="006914A9" w14:paraId="6C67DAE9" w14:textId="77777777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nil"/>
              <w:bottom w:val="single" w:sz="6" w:space="0" w:color="auto"/>
              <w:right w:val="nil"/>
            </w:tcBorders>
          </w:tcPr>
          <w:p w14:paraId="6C67DAE2" w14:textId="77777777" w:rsidR="006914A9" w:rsidRPr="006914A9" w:rsidRDefault="006914A9" w:rsidP="00552785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nil"/>
              <w:left w:val="nil"/>
              <w:bottom w:val="single" w:sz="6" w:space="0" w:color="auto"/>
            </w:tcBorders>
          </w:tcPr>
          <w:p w14:paraId="6C67DAE3" w14:textId="77777777"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dotted" w:sz="4" w:space="0" w:color="auto"/>
              <w:bottom w:val="single" w:sz="6" w:space="0" w:color="auto"/>
            </w:tcBorders>
          </w:tcPr>
          <w:p w14:paraId="6C67DAE4" w14:textId="77777777" w:rsidR="006914A9" w:rsidRPr="006914A9" w:rsidRDefault="006914A9" w:rsidP="00552785">
            <w:pPr>
              <w:keepNext/>
              <w:outlineLvl w:val="0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789" w:type="pct"/>
            <w:tcBorders>
              <w:top w:val="nil"/>
              <w:bottom w:val="single" w:sz="6" w:space="0" w:color="auto"/>
            </w:tcBorders>
          </w:tcPr>
          <w:p w14:paraId="6C67DAE5" w14:textId="77777777" w:rsidR="006914A9" w:rsidRPr="006914A9" w:rsidRDefault="006914A9" w:rsidP="00552785">
            <w:pPr>
              <w:keepNext/>
              <w:tabs>
                <w:tab w:val="left" w:pos="795"/>
                <w:tab w:val="center" w:pos="992"/>
              </w:tabs>
              <w:outlineLvl w:val="0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ab/>
            </w:r>
            <w:r w:rsidRPr="006914A9">
              <w:rPr>
                <w:rFonts w:cs="Times New Roman"/>
                <w:szCs w:val="24"/>
              </w:rPr>
              <w:tab/>
              <w:t>108</w:t>
            </w:r>
          </w:p>
        </w:tc>
        <w:tc>
          <w:tcPr>
            <w:tcW w:w="319" w:type="pct"/>
            <w:tcBorders>
              <w:top w:val="nil"/>
              <w:bottom w:val="single" w:sz="6" w:space="0" w:color="auto"/>
            </w:tcBorders>
          </w:tcPr>
          <w:p w14:paraId="6C67DAE6" w14:textId="77777777" w:rsidR="006914A9" w:rsidRPr="006914A9" w:rsidRDefault="006914A9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14:paraId="6C67DAE7" w14:textId="77777777" w:rsidR="006914A9" w:rsidRPr="006914A9" w:rsidRDefault="006914A9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91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14:paraId="6C67DAE8" w14:textId="77777777" w:rsidR="006914A9" w:rsidRPr="006914A9" w:rsidRDefault="006914A9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dep on M1</w:t>
            </w:r>
          </w:p>
        </w:tc>
      </w:tr>
      <w:tr w:rsidR="006914A9" w:rsidRPr="006914A9" w14:paraId="6C67DAF1" w14:textId="77777777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AEA" w14:textId="77777777" w:rsidR="006914A9" w:rsidRPr="006914A9" w:rsidRDefault="006914A9" w:rsidP="00552785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AEB" w14:textId="77777777"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single" w:sz="6" w:space="0" w:color="auto"/>
              <w:bottom w:val="single" w:sz="4" w:space="0" w:color="auto"/>
            </w:tcBorders>
          </w:tcPr>
          <w:p w14:paraId="6C67DAEC" w14:textId="77777777" w:rsidR="006914A9" w:rsidRPr="006914A9" w:rsidRDefault="006914A9" w:rsidP="00552785">
            <w:pPr>
              <w:keepNext/>
              <w:outlineLvl w:val="0"/>
              <w:rPr>
                <w:rFonts w:cs="Times New Roman"/>
                <w:i/>
                <w:color w:val="FF0000"/>
                <w:szCs w:val="24"/>
              </w:rPr>
            </w:pPr>
            <w:r w:rsidRPr="006914A9">
              <w:rPr>
                <w:rFonts w:cs="Times New Roman"/>
                <w:i/>
                <w:szCs w:val="24"/>
              </w:rPr>
              <w:t>Alternative</w:t>
            </w:r>
          </w:p>
        </w:tc>
        <w:tc>
          <w:tcPr>
            <w:tcW w:w="789" w:type="pct"/>
            <w:tcBorders>
              <w:top w:val="single" w:sz="6" w:space="0" w:color="auto"/>
              <w:bottom w:val="single" w:sz="6" w:space="0" w:color="auto"/>
            </w:tcBorders>
          </w:tcPr>
          <w:p w14:paraId="6C67DAED" w14:textId="77777777" w:rsidR="006914A9" w:rsidRPr="006914A9" w:rsidRDefault="006914A9" w:rsidP="00552785">
            <w:pPr>
              <w:keepNext/>
              <w:jc w:val="center"/>
              <w:outlineLvl w:val="0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319" w:type="pct"/>
            <w:tcBorders>
              <w:top w:val="single" w:sz="6" w:space="0" w:color="auto"/>
              <w:bottom w:val="single" w:sz="6" w:space="0" w:color="auto"/>
            </w:tcBorders>
          </w:tcPr>
          <w:p w14:paraId="6C67DAEE" w14:textId="77777777" w:rsidR="006914A9" w:rsidRPr="006914A9" w:rsidRDefault="006914A9" w:rsidP="00552785">
            <w:pPr>
              <w:jc w:val="center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299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6C67DAEF" w14:textId="77777777" w:rsidR="006914A9" w:rsidRPr="006914A9" w:rsidRDefault="006914A9" w:rsidP="00552785">
            <w:pPr>
              <w:jc w:val="center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1291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6C67DAF0" w14:textId="77777777" w:rsidR="006914A9" w:rsidRPr="006914A9" w:rsidRDefault="006914A9" w:rsidP="00552785">
            <w:pPr>
              <w:jc w:val="right"/>
              <w:rPr>
                <w:rFonts w:cs="Times New Roman"/>
                <w:b/>
                <w:color w:val="FF0000"/>
                <w:szCs w:val="24"/>
              </w:rPr>
            </w:pPr>
          </w:p>
        </w:tc>
      </w:tr>
      <w:tr w:rsidR="006914A9" w:rsidRPr="006914A9" w14:paraId="6C67DAF9" w14:textId="77777777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6" w:space="0" w:color="auto"/>
              <w:bottom w:val="nil"/>
              <w:right w:val="nil"/>
            </w:tcBorders>
          </w:tcPr>
          <w:p w14:paraId="6C67DAF2" w14:textId="77777777" w:rsidR="006914A9" w:rsidRPr="006914A9" w:rsidRDefault="006914A9" w:rsidP="00552785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single" w:sz="6" w:space="0" w:color="auto"/>
              <w:left w:val="nil"/>
              <w:bottom w:val="nil"/>
              <w:right w:val="single" w:sz="4" w:space="0" w:color="auto"/>
            </w:tcBorders>
          </w:tcPr>
          <w:p w14:paraId="6C67DAF3" w14:textId="77777777"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C67DAF4" w14:textId="77777777" w:rsidR="006914A9" w:rsidRPr="006914A9" w:rsidRDefault="006914A9" w:rsidP="00552785">
            <w:pPr>
              <w:keepNext/>
              <w:outlineLvl w:val="0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Pentagon approach – drawing in a pentagon or a statement recognising that the required angle is one of a regular pentagon </w:t>
            </w:r>
          </w:p>
        </w:tc>
        <w:tc>
          <w:tcPr>
            <w:tcW w:w="789" w:type="pct"/>
            <w:tcBorders>
              <w:top w:val="single" w:sz="6" w:space="0" w:color="auto"/>
              <w:left w:val="single" w:sz="4" w:space="0" w:color="auto"/>
              <w:bottom w:val="nil"/>
            </w:tcBorders>
          </w:tcPr>
          <w:p w14:paraId="6C67DAF5" w14:textId="77777777" w:rsidR="006914A9" w:rsidRPr="006914A9" w:rsidRDefault="006914A9" w:rsidP="00552785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single" w:sz="6" w:space="0" w:color="auto"/>
              <w:bottom w:val="nil"/>
            </w:tcBorders>
          </w:tcPr>
          <w:p w14:paraId="6C67DAF6" w14:textId="77777777" w:rsidR="006914A9" w:rsidRPr="006914A9" w:rsidRDefault="006914A9" w:rsidP="00552785">
            <w:pPr>
              <w:jc w:val="center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4</w:t>
            </w:r>
          </w:p>
        </w:tc>
        <w:tc>
          <w:tcPr>
            <w:tcW w:w="299" w:type="pc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14:paraId="6C67DAF7" w14:textId="77777777" w:rsidR="006914A9" w:rsidRPr="006914A9" w:rsidRDefault="006914A9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1</w:t>
            </w:r>
          </w:p>
        </w:tc>
        <w:tc>
          <w:tcPr>
            <w:tcW w:w="1291" w:type="pc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14:paraId="6C67DAF8" w14:textId="77777777" w:rsidR="006914A9" w:rsidRPr="006914A9" w:rsidRDefault="006914A9" w:rsidP="00552785">
            <w:pPr>
              <w:rPr>
                <w:rFonts w:cs="Times New Roman"/>
                <w:color w:val="FF0000"/>
                <w:szCs w:val="24"/>
              </w:rPr>
            </w:pPr>
            <w:r w:rsidRPr="006914A9">
              <w:rPr>
                <w:rFonts w:cs="Times New Roman"/>
                <w:szCs w:val="24"/>
              </w:rPr>
              <w:t>May be implied by further work</w:t>
            </w:r>
          </w:p>
        </w:tc>
      </w:tr>
      <w:tr w:rsidR="006914A9" w:rsidRPr="006914A9" w14:paraId="6C67DB01" w14:textId="77777777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nil"/>
              <w:bottom w:val="nil"/>
              <w:right w:val="nil"/>
            </w:tcBorders>
          </w:tcPr>
          <w:p w14:paraId="6C67DAFA" w14:textId="77777777" w:rsidR="006914A9" w:rsidRPr="006914A9" w:rsidRDefault="006914A9" w:rsidP="00552785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C67DAFB" w14:textId="77777777"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C67DAFC" w14:textId="77777777" w:rsidR="006914A9" w:rsidRPr="006914A9" w:rsidRDefault="006914A9" w:rsidP="00552785">
            <w:pPr>
              <w:keepNext/>
              <w:outlineLvl w:val="0"/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 xml:space="preserve">180 − </w:t>
            </w:r>
            <w:r w:rsidRPr="006914A9">
              <w:rPr>
                <w:rFonts w:cs="Times New Roman"/>
                <w:position w:val="-24"/>
                <w:szCs w:val="24"/>
              </w:rPr>
              <w:object w:dxaOrig="460" w:dyaOrig="620" w14:anchorId="6C67DB56">
                <v:shape id="_x0000_i1092" type="#_x0000_t75" style="width:23.25pt;height:30.75pt" o:ole="">
                  <v:imagedata r:id="rId80" o:title=""/>
                </v:shape>
                <o:OLEObject Type="Embed" ProgID="Equation.DSMT4" ShapeID="_x0000_i1092" DrawAspect="Content" ObjectID="_1745763660" r:id="rId81"/>
              </w:object>
            </w:r>
            <w:r w:rsidRPr="006914A9">
              <w:rPr>
                <w:rFonts w:cs="Times New Roman"/>
                <w:szCs w:val="24"/>
              </w:rPr>
              <w:t xml:space="preserve"> or </w:t>
            </w:r>
            <w:r w:rsidRPr="006914A9">
              <w:rPr>
                <w:rFonts w:cs="Times New Roman"/>
                <w:position w:val="-24"/>
                <w:szCs w:val="24"/>
              </w:rPr>
              <w:object w:dxaOrig="1240" w:dyaOrig="620" w14:anchorId="6C67DB57">
                <v:shape id="_x0000_i1093" type="#_x0000_t75" style="width:60.75pt;height:30.75pt" o:ole="">
                  <v:imagedata r:id="rId82" o:title=""/>
                </v:shape>
                <o:OLEObject Type="Embed" ProgID="Equation.DSMT4" ShapeID="_x0000_i1093" DrawAspect="Content" ObjectID="_1745763661" r:id="rId83"/>
              </w:object>
            </w:r>
            <w:r w:rsidRPr="006914A9">
              <w:rPr>
                <w:rFonts w:cs="Times New Roman"/>
                <w:position w:val="-4"/>
                <w:szCs w:val="24"/>
              </w:rPr>
              <w:object w:dxaOrig="180" w:dyaOrig="279" w14:anchorId="6C67DB58">
                <v:shape id="_x0000_i1094" type="#_x0000_t75" style="width:9pt;height:14.25pt" o:ole="">
                  <v:imagedata r:id="rId84" o:title=""/>
                </v:shape>
                <o:OLEObject Type="Embed" ProgID="Equation.DSMT4" ShapeID="_x0000_i1094" DrawAspect="Content" ObjectID="_1745763662" r:id="rId85"/>
              </w:object>
            </w:r>
            <w:r w:rsidRPr="006914A9">
              <w:rPr>
                <w:rFonts w:cs="Times New Roman"/>
                <w:szCs w:val="24"/>
              </w:rPr>
              <w:t xml:space="preserve">  </w:t>
            </w:r>
          </w:p>
        </w:tc>
        <w:tc>
          <w:tcPr>
            <w:tcW w:w="789" w:type="pct"/>
            <w:tcBorders>
              <w:top w:val="nil"/>
              <w:left w:val="single" w:sz="4" w:space="0" w:color="auto"/>
              <w:bottom w:val="nil"/>
            </w:tcBorders>
          </w:tcPr>
          <w:p w14:paraId="6C67DAFD" w14:textId="77777777" w:rsidR="006914A9" w:rsidRPr="006914A9" w:rsidRDefault="006914A9" w:rsidP="00552785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nil"/>
              <w:bottom w:val="nil"/>
            </w:tcBorders>
          </w:tcPr>
          <w:p w14:paraId="6C67DAFE" w14:textId="77777777" w:rsidR="006914A9" w:rsidRPr="006914A9" w:rsidRDefault="006914A9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14:paraId="6C67DAFF" w14:textId="77777777" w:rsidR="006914A9" w:rsidRPr="006914A9" w:rsidRDefault="006914A9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M2</w:t>
            </w:r>
          </w:p>
        </w:tc>
        <w:tc>
          <w:tcPr>
            <w:tcW w:w="1291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14:paraId="6C67DB00" w14:textId="77777777" w:rsidR="006914A9" w:rsidRPr="006914A9" w:rsidRDefault="006914A9" w:rsidP="00552785">
            <w:pPr>
              <w:rPr>
                <w:rFonts w:cs="Times New Roman"/>
                <w:color w:val="FF0000"/>
                <w:szCs w:val="24"/>
              </w:rPr>
            </w:pPr>
            <w:r w:rsidRPr="006914A9">
              <w:rPr>
                <w:rFonts w:cs="Times New Roman"/>
                <w:szCs w:val="24"/>
              </w:rPr>
              <w:t>(M1 for exterior angle of pentagon as long as not seen as interior angle or given as answer)</w:t>
            </w:r>
          </w:p>
        </w:tc>
      </w:tr>
      <w:tr w:rsidR="006914A9" w:rsidRPr="006914A9" w14:paraId="6C67DB09" w14:textId="77777777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nil"/>
              <w:bottom w:val="single" w:sz="6" w:space="0" w:color="auto"/>
              <w:right w:val="nil"/>
            </w:tcBorders>
          </w:tcPr>
          <w:p w14:paraId="6C67DB02" w14:textId="77777777" w:rsidR="006914A9" w:rsidRPr="006914A9" w:rsidRDefault="006914A9" w:rsidP="00552785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</w:tcPr>
          <w:p w14:paraId="6C67DB03" w14:textId="77777777"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color w:val="FF0000"/>
                <w:szCs w:val="24"/>
              </w:rPr>
            </w:pPr>
          </w:p>
        </w:tc>
        <w:tc>
          <w:tcPr>
            <w:tcW w:w="1692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7DB04" w14:textId="77777777" w:rsidR="006914A9" w:rsidRPr="006914A9" w:rsidRDefault="006914A9" w:rsidP="00552785">
            <w:pPr>
              <w:keepNext/>
              <w:outlineLvl w:val="0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789" w:type="pct"/>
            <w:tcBorders>
              <w:top w:val="nil"/>
              <w:left w:val="single" w:sz="4" w:space="0" w:color="auto"/>
              <w:bottom w:val="single" w:sz="6" w:space="0" w:color="auto"/>
            </w:tcBorders>
          </w:tcPr>
          <w:p w14:paraId="6C67DB05" w14:textId="77777777" w:rsidR="006914A9" w:rsidRPr="006914A9" w:rsidRDefault="006914A9" w:rsidP="00552785">
            <w:pPr>
              <w:keepNext/>
              <w:jc w:val="center"/>
              <w:outlineLvl w:val="0"/>
              <w:rPr>
                <w:rFonts w:cs="Times New Roman"/>
                <w:color w:val="FF0000"/>
                <w:szCs w:val="24"/>
              </w:rPr>
            </w:pPr>
            <w:r w:rsidRPr="006914A9">
              <w:rPr>
                <w:rFonts w:cs="Times New Roman"/>
                <w:szCs w:val="24"/>
              </w:rPr>
              <w:t>108</w:t>
            </w:r>
          </w:p>
        </w:tc>
        <w:tc>
          <w:tcPr>
            <w:tcW w:w="319" w:type="pct"/>
            <w:tcBorders>
              <w:top w:val="nil"/>
              <w:bottom w:val="single" w:sz="6" w:space="0" w:color="auto"/>
            </w:tcBorders>
          </w:tcPr>
          <w:p w14:paraId="6C67DB06" w14:textId="77777777" w:rsidR="006914A9" w:rsidRPr="006914A9" w:rsidRDefault="006914A9" w:rsidP="00552785">
            <w:pPr>
              <w:jc w:val="center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299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14:paraId="6C67DB07" w14:textId="77777777" w:rsidR="006914A9" w:rsidRPr="006914A9" w:rsidRDefault="006914A9" w:rsidP="00552785">
            <w:pPr>
              <w:rPr>
                <w:rFonts w:cs="Times New Roman"/>
                <w:color w:val="FF0000"/>
                <w:szCs w:val="24"/>
              </w:rPr>
            </w:pPr>
            <w:r w:rsidRPr="006914A9">
              <w:rPr>
                <w:rFonts w:cs="Times New Roman"/>
                <w:szCs w:val="24"/>
              </w:rPr>
              <w:t>A1</w:t>
            </w:r>
          </w:p>
        </w:tc>
        <w:tc>
          <w:tcPr>
            <w:tcW w:w="1291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14:paraId="6C67DB08" w14:textId="77777777" w:rsidR="006914A9" w:rsidRPr="006914A9" w:rsidRDefault="006914A9" w:rsidP="00552785">
            <w:pPr>
              <w:rPr>
                <w:rFonts w:cs="Times New Roman"/>
                <w:szCs w:val="24"/>
              </w:rPr>
            </w:pPr>
            <w:r w:rsidRPr="006914A9">
              <w:rPr>
                <w:rFonts w:cs="Times New Roman"/>
                <w:szCs w:val="24"/>
              </w:rPr>
              <w:t>dep on M1</w:t>
            </w:r>
          </w:p>
        </w:tc>
      </w:tr>
      <w:tr w:rsidR="006914A9" w:rsidRPr="006914A9" w14:paraId="6C67DB11" w14:textId="77777777" w:rsidTr="00552785">
        <w:trPr>
          <w:cantSplit/>
          <w:trHeight w:val="280"/>
          <w:tblHeader/>
          <w:jc w:val="center"/>
        </w:trPr>
        <w:tc>
          <w:tcPr>
            <w:tcW w:w="292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6C67DB0A" w14:textId="77777777" w:rsidR="006914A9" w:rsidRPr="006914A9" w:rsidRDefault="006914A9" w:rsidP="00552785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18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6C67DB0B" w14:textId="77777777" w:rsidR="006914A9" w:rsidRPr="006914A9" w:rsidRDefault="006914A9" w:rsidP="00552785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92" w:type="pct"/>
            <w:tcBorders>
              <w:bottom w:val="single" w:sz="4" w:space="0" w:color="auto"/>
            </w:tcBorders>
          </w:tcPr>
          <w:p w14:paraId="6C67DB0C" w14:textId="77777777" w:rsidR="006914A9" w:rsidRPr="006914A9" w:rsidRDefault="006914A9" w:rsidP="00552785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789" w:type="pct"/>
            <w:tcBorders>
              <w:top w:val="single" w:sz="6" w:space="0" w:color="auto"/>
              <w:bottom w:val="single" w:sz="4" w:space="0" w:color="auto"/>
            </w:tcBorders>
          </w:tcPr>
          <w:p w14:paraId="6C67DB0D" w14:textId="77777777" w:rsidR="006914A9" w:rsidRPr="006914A9" w:rsidRDefault="006914A9" w:rsidP="00552785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19" w:type="pct"/>
            <w:tcBorders>
              <w:top w:val="single" w:sz="6" w:space="0" w:color="auto"/>
              <w:bottom w:val="single" w:sz="4" w:space="0" w:color="auto"/>
            </w:tcBorders>
          </w:tcPr>
          <w:p w14:paraId="6C67DB0E" w14:textId="77777777" w:rsidR="006914A9" w:rsidRPr="006914A9" w:rsidRDefault="006914A9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6C67DB0F" w14:textId="77777777" w:rsidR="006914A9" w:rsidRPr="006914A9" w:rsidRDefault="006914A9" w:rsidP="0055278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91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6C67DB10" w14:textId="77777777" w:rsidR="006914A9" w:rsidRPr="006914A9" w:rsidRDefault="006914A9" w:rsidP="00552785">
            <w:pPr>
              <w:jc w:val="right"/>
              <w:rPr>
                <w:rFonts w:cs="Times New Roman"/>
                <w:b/>
                <w:szCs w:val="24"/>
              </w:rPr>
            </w:pPr>
            <w:r w:rsidRPr="006914A9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14:paraId="6C67DB12" w14:textId="77777777" w:rsidR="005C094D" w:rsidRPr="006914A9" w:rsidRDefault="005C094D">
      <w:pPr>
        <w:rPr>
          <w:rFonts w:cs="Times New Roman"/>
          <w:szCs w:val="24"/>
        </w:rPr>
      </w:pPr>
    </w:p>
    <w:sectPr w:rsidR="005C094D" w:rsidRPr="006914A9" w:rsidSect="00E11D89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liss Regular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11D89"/>
    <w:rsid w:val="000269BA"/>
    <w:rsid w:val="00043B9A"/>
    <w:rsid w:val="000440C8"/>
    <w:rsid w:val="00071D0B"/>
    <w:rsid w:val="00085575"/>
    <w:rsid w:val="000A70B9"/>
    <w:rsid w:val="000D52AD"/>
    <w:rsid w:val="000F52E0"/>
    <w:rsid w:val="00110185"/>
    <w:rsid w:val="00132BFC"/>
    <w:rsid w:val="00134966"/>
    <w:rsid w:val="00161598"/>
    <w:rsid w:val="00162CD7"/>
    <w:rsid w:val="00164CBC"/>
    <w:rsid w:val="00183CCE"/>
    <w:rsid w:val="001A07C2"/>
    <w:rsid w:val="001A14AD"/>
    <w:rsid w:val="00211776"/>
    <w:rsid w:val="00247EB5"/>
    <w:rsid w:val="00270F2B"/>
    <w:rsid w:val="00286A88"/>
    <w:rsid w:val="002C4655"/>
    <w:rsid w:val="002C48DA"/>
    <w:rsid w:val="003124CA"/>
    <w:rsid w:val="00316557"/>
    <w:rsid w:val="00382A85"/>
    <w:rsid w:val="003A4CF7"/>
    <w:rsid w:val="003D261A"/>
    <w:rsid w:val="00400734"/>
    <w:rsid w:val="00476BC6"/>
    <w:rsid w:val="004B2B00"/>
    <w:rsid w:val="004C57CE"/>
    <w:rsid w:val="004D3D96"/>
    <w:rsid w:val="005216E8"/>
    <w:rsid w:val="00542E2B"/>
    <w:rsid w:val="0054663D"/>
    <w:rsid w:val="00546744"/>
    <w:rsid w:val="00546BBC"/>
    <w:rsid w:val="005613F8"/>
    <w:rsid w:val="005664A6"/>
    <w:rsid w:val="00580C65"/>
    <w:rsid w:val="005A5318"/>
    <w:rsid w:val="005B564B"/>
    <w:rsid w:val="005C094D"/>
    <w:rsid w:val="005C4EE4"/>
    <w:rsid w:val="005D0553"/>
    <w:rsid w:val="005E63A8"/>
    <w:rsid w:val="005F12E8"/>
    <w:rsid w:val="006243D7"/>
    <w:rsid w:val="006307A9"/>
    <w:rsid w:val="00636583"/>
    <w:rsid w:val="0065107C"/>
    <w:rsid w:val="00651846"/>
    <w:rsid w:val="00660158"/>
    <w:rsid w:val="00665780"/>
    <w:rsid w:val="006848D6"/>
    <w:rsid w:val="006907CA"/>
    <w:rsid w:val="006914A9"/>
    <w:rsid w:val="006C1D3B"/>
    <w:rsid w:val="006D2F9E"/>
    <w:rsid w:val="006D533B"/>
    <w:rsid w:val="007060B0"/>
    <w:rsid w:val="0072091D"/>
    <w:rsid w:val="007227F1"/>
    <w:rsid w:val="00725967"/>
    <w:rsid w:val="00730BF4"/>
    <w:rsid w:val="00755E83"/>
    <w:rsid w:val="007574D6"/>
    <w:rsid w:val="007931F4"/>
    <w:rsid w:val="007A41A4"/>
    <w:rsid w:val="007D54F8"/>
    <w:rsid w:val="007E4246"/>
    <w:rsid w:val="007F1654"/>
    <w:rsid w:val="007F2410"/>
    <w:rsid w:val="007F4314"/>
    <w:rsid w:val="00805E34"/>
    <w:rsid w:val="00886B92"/>
    <w:rsid w:val="00886BFC"/>
    <w:rsid w:val="00893BFF"/>
    <w:rsid w:val="008B07A4"/>
    <w:rsid w:val="008F0CD7"/>
    <w:rsid w:val="008F32B3"/>
    <w:rsid w:val="00906E80"/>
    <w:rsid w:val="0092594E"/>
    <w:rsid w:val="00974D41"/>
    <w:rsid w:val="00977DC3"/>
    <w:rsid w:val="00994D53"/>
    <w:rsid w:val="00996EE9"/>
    <w:rsid w:val="009A56FB"/>
    <w:rsid w:val="009D1174"/>
    <w:rsid w:val="00A168B3"/>
    <w:rsid w:val="00A355C6"/>
    <w:rsid w:val="00A5406A"/>
    <w:rsid w:val="00A604C9"/>
    <w:rsid w:val="00AB4B06"/>
    <w:rsid w:val="00AC328B"/>
    <w:rsid w:val="00AC523F"/>
    <w:rsid w:val="00AC75C8"/>
    <w:rsid w:val="00AF207D"/>
    <w:rsid w:val="00B11311"/>
    <w:rsid w:val="00B1369A"/>
    <w:rsid w:val="00B44BF1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C305E3"/>
    <w:rsid w:val="00C32192"/>
    <w:rsid w:val="00C34AB3"/>
    <w:rsid w:val="00C77F09"/>
    <w:rsid w:val="00C97B10"/>
    <w:rsid w:val="00CC01D4"/>
    <w:rsid w:val="00CE0ECD"/>
    <w:rsid w:val="00CE6053"/>
    <w:rsid w:val="00CF24E1"/>
    <w:rsid w:val="00D53062"/>
    <w:rsid w:val="00D66198"/>
    <w:rsid w:val="00D67A19"/>
    <w:rsid w:val="00D86E8A"/>
    <w:rsid w:val="00DB16E7"/>
    <w:rsid w:val="00E11D89"/>
    <w:rsid w:val="00E217B2"/>
    <w:rsid w:val="00E92A34"/>
    <w:rsid w:val="00ED2322"/>
    <w:rsid w:val="00ED25CA"/>
    <w:rsid w:val="00EE3041"/>
    <w:rsid w:val="00F16F90"/>
    <w:rsid w:val="00F24358"/>
    <w:rsid w:val="00F53EF5"/>
    <w:rsid w:val="00F57866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6"/>
    <o:shapelayout v:ext="edit">
      <o:idmap v:ext="edit" data="1"/>
    </o:shapelayout>
  </w:shapeDefaults>
  <w:decimalSymbol w:val="."/>
  <w:listSeparator w:val=","/>
  <w14:docId w14:val="6C67D4C9"/>
  <w15:docId w15:val="{114E2B5A-4B96-40C6-9AB5-A134B8DD2A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semiHidden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34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5C094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6672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24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styles" Target="style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3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6124ECA5CBD946AA03C5E4EABF0952" ma:contentTypeVersion="15" ma:contentTypeDescription="Create a new document." ma:contentTypeScope="" ma:versionID="ebfa1248cab4248a1a996677c619a8b4">
  <xsd:schema xmlns:xsd="http://www.w3.org/2001/XMLSchema" xmlns:xs="http://www.w3.org/2001/XMLSchema" xmlns:p="http://schemas.microsoft.com/office/2006/metadata/properties" xmlns:ns3="fef99dd6-6b06-4fa6-b6c2-291c5efee0e9" xmlns:ns4="1b3a579c-c752-4d22-a133-267b4aa27582" targetNamespace="http://schemas.microsoft.com/office/2006/metadata/properties" ma:root="true" ma:fieldsID="1cb5c48409e2a922b89ff529ac3408f1" ns3:_="" ns4:_="">
    <xsd:import namespace="fef99dd6-6b06-4fa6-b6c2-291c5efee0e9"/>
    <xsd:import namespace="1b3a579c-c752-4d22-a133-267b4aa2758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Location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f99dd6-6b06-4fa6-b6c2-291c5efee0e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3a579c-c752-4d22-a133-267b4aa2758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b3a579c-c752-4d22-a133-267b4aa27582" xsi:nil="true"/>
  </documentManagement>
</p:properties>
</file>

<file path=customXml/itemProps1.xml><?xml version="1.0" encoding="utf-8"?>
<ds:datastoreItem xmlns:ds="http://schemas.openxmlformats.org/officeDocument/2006/customXml" ds:itemID="{9354C742-93DF-4D9C-9A9F-D0FF6623AB3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ef99dd6-6b06-4fa6-b6c2-291c5efee0e9"/>
    <ds:schemaRef ds:uri="1b3a579c-c752-4d22-a133-267b4aa275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C3A496A-8D77-4030-A961-0CE365A4067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88EC3BC-FB6D-4567-90E5-26259E2F327C}">
  <ds:schemaRefs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2006/metadata/properties"/>
    <ds:schemaRef ds:uri="http://www.w3.org/XML/1998/namespace"/>
    <ds:schemaRef ds:uri="1b3a579c-c752-4d22-a133-267b4aa27582"/>
    <ds:schemaRef ds:uri="http://schemas.microsoft.com/office/2006/documentManagement/types"/>
    <ds:schemaRef ds:uri="http://purl.org/dc/dcmitype/"/>
    <ds:schemaRef ds:uri="http://schemas.microsoft.com/office/infopath/2007/PartnerControls"/>
    <ds:schemaRef ds:uri="fef99dd6-6b06-4fa6-b6c2-291c5efee0e9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685</Words>
  <Characters>390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Charles Adegboro</cp:lastModifiedBy>
  <cp:revision>3</cp:revision>
  <dcterms:created xsi:type="dcterms:W3CDTF">2023-05-16T16:24:00Z</dcterms:created>
  <dcterms:modified xsi:type="dcterms:W3CDTF">2023-05-16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16124ECA5CBD946AA03C5E4EABF0952</vt:lpwstr>
  </property>
</Properties>
</file>